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outlineLvl w:val="0"/>
        <w:rPr>
          <w:rFonts w:hint="eastAsia" w:ascii="宋体" w:hAnsi="宋体" w:eastAsia="宋体"/>
          <w:sz w:val="28"/>
          <w:szCs w:val="28"/>
          <w:lang w:eastAsia="zh-CN"/>
        </w:rPr>
      </w:pPr>
      <w:r>
        <w:rPr>
          <w:rFonts w:hint="eastAsia" w:ascii="宋体" w:hAnsi="宋体"/>
          <w:sz w:val="28"/>
          <w:szCs w:val="2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hint="eastAsia" w:ascii="宋体" w:hAnsi="宋体"/>
          <w:sz w:val="28"/>
          <w:szCs w:val="28"/>
          <w:lang w:eastAsia="zh-CN"/>
        </w:rPr>
        <w:instrText xml:space="preserve">ADDIN CNKISM.UserStyle</w:instrText>
      </w:r>
      <w:r>
        <w:rPr>
          <w:rFonts w:hint="eastAsia" w:ascii="宋体" w:hAnsi="宋体"/>
          <w:sz w:val="28"/>
          <w:szCs w:val="28"/>
        </w:rPr>
        <w:fldChar w:fldCharType="separate"/>
      </w:r>
      <w:r>
        <w:rPr>
          <w:rFonts w:hint="eastAsia" w:ascii="宋体" w:hAnsi="宋体"/>
          <w:sz w:val="28"/>
          <w:szCs w:val="28"/>
        </w:rPr>
        <w:fldChar w:fldCharType="end"/>
      </w:r>
      <w:r>
        <w:rPr>
          <w:rFonts w:hint="eastAsia" w:ascii="宋体" w:hAnsi="宋体"/>
          <w:sz w:val="28"/>
          <w:szCs w:val="28"/>
        </w:rPr>
        <w:t>昆八中2019-2020学年度</w:t>
      </w:r>
      <w:r>
        <w:rPr>
          <w:rFonts w:hint="eastAsia" w:ascii="宋体" w:hAnsi="宋体"/>
          <w:sz w:val="28"/>
          <w:szCs w:val="28"/>
          <w:lang w:val="en-US" w:eastAsia="zh-CN"/>
        </w:rPr>
        <w:t>下</w:t>
      </w:r>
      <w:r>
        <w:rPr>
          <w:rFonts w:hint="eastAsia" w:ascii="宋体" w:hAnsi="宋体"/>
          <w:sz w:val="28"/>
          <w:szCs w:val="28"/>
        </w:rPr>
        <w:t>学期</w:t>
      </w:r>
      <w:r>
        <w:rPr>
          <w:rFonts w:hint="eastAsia" w:ascii="宋体" w:hAnsi="宋体"/>
          <w:sz w:val="28"/>
          <w:szCs w:val="28"/>
          <w:lang w:val="en-US" w:eastAsia="zh-CN"/>
        </w:rPr>
        <w:t>期中考</w:t>
      </w:r>
    </w:p>
    <w:p>
      <w:pPr>
        <w:jc w:val="center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Fonts w:hint="eastAsia" w:ascii="黑体" w:hAnsi="黑体" w:eastAsia="黑体"/>
          <w:sz w:val="44"/>
          <w:szCs w:val="44"/>
        </w:rPr>
        <w:t>高二数学</w:t>
      </w:r>
      <w:r>
        <w:rPr>
          <w:rFonts w:hint="eastAsia" w:ascii="黑体" w:hAnsi="黑体" w:eastAsia="黑体"/>
          <w:sz w:val="44"/>
          <w:szCs w:val="44"/>
          <w:lang w:val="en-US" w:eastAsia="zh-CN"/>
        </w:rPr>
        <w:t>答案</w:t>
      </w:r>
      <w:r>
        <w:rPr>
          <w:rFonts w:hint="eastAsia" w:ascii="黑体" w:hAnsi="黑体" w:eastAsia="黑体"/>
          <w:sz w:val="40"/>
          <w:szCs w:val="40"/>
        </w:rPr>
        <w:t>（理</w:t>
      </w:r>
      <w:r>
        <w:rPr>
          <w:rFonts w:hint="eastAsia" w:ascii="微软雅黑" w:hAnsi="微软雅黑" w:eastAsia="微软雅黑" w:cs="微软雅黑"/>
          <w:sz w:val="36"/>
          <w:szCs w:val="28"/>
        </w:rPr>
        <w:t>科数学）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选择题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-5   DBACA       6-10  BDDAC        11-12  DB</w:t>
      </w:r>
    </w:p>
    <w:p>
      <w:pPr>
        <w:spacing w:line="360" w:lineRule="auto"/>
        <w:jc w:val="left"/>
        <w:textAlignment w:val="center"/>
      </w:pPr>
      <w:r>
        <w:t>11．【详解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Times New Romance" w:cs="Times New Roman"/>
        </w:rPr>
        <w:t>Rt△P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Times New Romance" w:cs="Times New Roman"/>
        </w:rPr>
        <w:t>∠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P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=90°，</w:t>
      </w:r>
      <w:r>
        <w:rPr>
          <w:rFonts w:hint="default" w:ascii="Times New Roman" w:hAnsi="Times New Roman" w:eastAsia="宋体" w:cs="Times New Roman"/>
        </w:rPr>
        <w:t>直线</w:t>
      </w:r>
      <w:r>
        <w:rPr>
          <w:rFonts w:hint="default" w:ascii="Times New Roman" w:hAnsi="Times New Roman" w:cs="Times New Roman"/>
        </w:rPr>
        <w:object>
          <v:shape id="_x0000_i1025" o:spt="75" alt="eqId82d2fb8433d9467181859931867c295d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" o:title="eqId82d2fb8433d9467181859931867c29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斜率为</w:t>
      </w:r>
      <w:r>
        <w:rPr>
          <w:rFonts w:hint="default" w:ascii="Times New Roman" w:hAnsi="Times New Roman" w:cs="Times New Roman"/>
        </w:rPr>
        <w:object>
          <v:shape id="_x0000_i1026" o:spt="75" alt="eqIdd77492470d9e421dad2d25a5d4aba4b3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eqIdd77492470d9e421dad2d25a5d4aba4b3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故得到</w:t>
      </w:r>
      <w:r>
        <w:rPr>
          <w:rFonts w:hint="default" w:ascii="Times New Roman" w:hAnsi="Times New Roman" w:eastAsia="Times New Romance" w:cs="Times New Roman"/>
        </w:rPr>
        <w:t>∠PO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=60°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Times New Romance" w:cs="Times New Roman"/>
        </w:rPr>
        <w:t>∴|P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|=c，</w:t>
      </w:r>
      <w:r>
        <w:rPr>
          <w:rFonts w:hint="default" w:ascii="Times New Roman" w:hAnsi="Times New Roman" w:eastAsia="宋体" w:cs="Times New Roman"/>
        </w:rPr>
        <w:t>由三角形三边关系得到</w:t>
      </w:r>
      <w:r>
        <w:rPr>
          <w:rFonts w:hint="default" w:ascii="Times New Roman" w:hAnsi="Times New Roman" w:eastAsia="Times New Romance" w:cs="Times New Roman"/>
        </w:rPr>
        <w:t>|P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|=</w:t>
      </w:r>
      <w:r>
        <w:rPr>
          <w:rFonts w:hint="default" w:ascii="Times New Roman" w:hAnsi="Times New Roman" w:cs="Times New Roman"/>
        </w:rPr>
        <w:object>
          <v:shape id="_x0000_i1027" o:spt="75" alt="eqIdf434b819127147599dcdd56547c0c610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9" o:title="eqIdf434b819127147599dcdd56547c0c610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Times New Romance" w:cs="Times New Roman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Times New Romance" w:cs="Times New Roman"/>
        </w:rPr>
        <w:t>|P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|+|P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|=2a=c+</w:t>
      </w:r>
      <w:r>
        <w:rPr>
          <w:rFonts w:hint="default" w:ascii="Times New Roman" w:hAnsi="Times New Roman" w:cs="Times New Roman"/>
        </w:rPr>
        <w:object>
          <v:shape id="_x0000_i1028" o:spt="75" alt="eqIdf434b819127147599dcdd56547c0c610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9" o:title="eqIdf434b819127147599dcdd56547c0c6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eastAsia="Times New Romance" w:cs="Times New Roman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Times New Romance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29" o:spt="75" alt="eqIdabf1256ccb8949799116dfcae69adf8b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12" o:title="eqIdabf1256ccb8949799116dfcae69adf8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default" w:ascii="Times New Roman" w:hAnsi="Times New Roman" w:eastAsia="Times New Romance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宋体" w:cs="Times New Roman"/>
        </w:rPr>
        <w:t>故选：</w:t>
      </w:r>
      <w:r>
        <w:rPr>
          <w:rFonts w:hint="default" w:ascii="Times New Roman" w:hAnsi="Times New Roman" w:eastAsia="Times New Romance" w:cs="Times New Roman"/>
        </w:rPr>
        <w:t>D．</w:t>
      </w:r>
    </w:p>
    <w:p>
      <w:pPr>
        <w:spacing w:line="360" w:lineRule="auto"/>
        <w:jc w:val="left"/>
        <w:textAlignment w:val="center"/>
      </w:pPr>
      <w:r>
        <w:t>12．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  <w:sz w:val="21"/>
        </w:rPr>
      </w:pPr>
      <w:r>
        <w:rPr>
          <w:rFonts w:ascii="宋体" w:hAnsi="宋体" w:eastAsia="宋体" w:cs="宋体"/>
          <w:position w:val="0"/>
          <w:sz w:val="21"/>
        </w:rPr>
        <w:t>由</w:t>
      </w:r>
      <w:r>
        <w:rPr>
          <w:rFonts w:ascii="宋体" w:hAnsi="宋体" w:eastAsia="宋体" w:cs="宋体"/>
          <w:position w:val="0"/>
          <w:sz w:val="21"/>
        </w:rPr>
        <w:object>
          <v:shape id="_x0000_i1030" o:spt="75" type="#_x0000_t75" style="height:18pt;width:9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3">
            <o:LockedField>false</o:LockedField>
          </o:OLEObject>
        </w:object>
      </w:r>
      <w:r>
        <w:rPr>
          <w:rFonts w:ascii="宋体" w:hAnsi="宋体" w:eastAsia="宋体" w:cs="宋体"/>
          <w:position w:val="0"/>
          <w:sz w:val="21"/>
        </w:rPr>
        <w:t>，</w:t>
      </w:r>
      <w:r>
        <w:rPr>
          <w:position w:val="0"/>
        </w:rPr>
        <w:object>
          <v:shape id="_x0000_i1031" o:spt="75" alt="eqIdcdfe8e8352c44d7b9c18dcdeb5f5afc7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" o:title="eqIdcdfe8e8352c44d7b9c18dcdeb5f5afc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 w:eastAsia="宋体" w:cs="宋体"/>
          <w:position w:val="0"/>
          <w:sz w:val="21"/>
        </w:rPr>
        <w:t xml:space="preserve"> 得：</w:t>
      </w:r>
      <w:r>
        <w:rPr>
          <w:rFonts w:ascii="宋体" w:hAnsi="宋体" w:eastAsia="宋体" w:cs="宋体"/>
          <w:position w:val="0"/>
          <w:sz w:val="21"/>
        </w:rPr>
        <w:object>
          <v:shape id="_x0000_i1032" o:spt="75" type="#_x0000_t75" style="height:18pt;width:10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7">
            <o:LockedField>false</o:LockedField>
          </o:OLEObject>
        </w:object>
      </w:r>
      <w:r>
        <w:rPr>
          <w:rFonts w:ascii="宋体" w:hAnsi="宋体" w:eastAsia="宋体" w:cs="宋体"/>
          <w:position w:val="0"/>
          <w:sz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position w:val="0"/>
          <w:sz w:val="21"/>
        </w:rPr>
        <w:t xml:space="preserve"> 令F（x）=x</w:t>
      </w:r>
      <w:r>
        <w:rPr>
          <w:rFonts w:ascii="Arial" w:hAnsi="Arial" w:eastAsia="Arial" w:cs="Arial"/>
          <w:position w:val="0"/>
          <w:sz w:val="21"/>
          <w:vertAlign w:val="superscript"/>
        </w:rPr>
        <w:t>2</w:t>
      </w:r>
      <w:r>
        <w:rPr>
          <w:rFonts w:ascii="宋体" w:hAnsi="宋体" w:eastAsia="宋体" w:cs="宋体"/>
          <w:position w:val="0"/>
          <w:sz w:val="21"/>
        </w:rPr>
        <w:t>f（x），则当</w:t>
      </w:r>
      <w:r>
        <w:rPr>
          <w:position w:val="0"/>
        </w:rPr>
        <w:object>
          <v:shape id="_x0000_i1033" o:spt="75" alt="eqId9255334f6b944420a9984ce43e19418d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0" o:title="eqId9255334f6b944420a9984ce43e19418d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宋体" w:hAnsi="宋体" w:eastAsia="宋体" w:cs="宋体"/>
          <w:position w:val="0"/>
          <w:sz w:val="21"/>
        </w:rPr>
        <w:t xml:space="preserve"> 时，</w:t>
      </w:r>
      <w:r>
        <w:rPr>
          <w:position w:val="0"/>
        </w:rPr>
        <w:br w:type="textWrapping"/>
      </w:r>
      <w:r>
        <w:rPr>
          <w:rFonts w:ascii="宋体" w:hAnsi="宋体" w:eastAsia="宋体" w:cs="宋体"/>
          <w:position w:val="0"/>
          <w:sz w:val="21"/>
        </w:rPr>
        <w:t>得</w:t>
      </w:r>
      <w:r>
        <w:rPr>
          <w:position w:val="0"/>
        </w:rPr>
        <w:object>
          <v:shape id="_x0000_i1034" o:spt="75" alt="eqId304d98b3345b434093135a52a8654b6b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2" o:title="eqId304d98b3345b434093135a52a8654b6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 w:eastAsia="宋体" w:cs="宋体"/>
          <w:position w:val="0"/>
          <w:sz w:val="21"/>
        </w:rPr>
        <w:t xml:space="preserve"> 即</w:t>
      </w:r>
      <w:r>
        <w:rPr>
          <w:position w:val="0"/>
        </w:rPr>
        <w:object>
          <v:shape id="_x0000_i1035" o:spt="75" alt="eqIdbc3738817f864ed59cfdf87ea8f2c7a7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24" o:title="eqIdbc3738817f864ed59cfdf87ea8f2c7a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 w:eastAsia="宋体" w:cs="宋体"/>
          <w:position w:val="0"/>
          <w:sz w:val="21"/>
        </w:rPr>
        <w:t xml:space="preserve"> 上是减函数，</w:t>
      </w:r>
      <w:r>
        <w:object>
          <v:shape id="_x0000_i1036" o:spt="75" alt="eqIdd0c02b04ee5a41da8f98375ee4fb66c7" type="#_x0000_t75" style="height:18pt;width:309pt;" o:ole="t" filled="f" o:preferrelative="t" stroked="f" coordsize="21600,21600">
            <v:path/>
            <v:fill on="f" focussize="0,0"/>
            <v:stroke on="f" joinstyle="miter"/>
            <v:imagedata r:id="rId26" o:title="eqIdd0c02b04ee5a41da8f98375ee4fb66c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即不等式等价为</w:t>
      </w:r>
      <w:r>
        <w:object>
          <v:shape id="_x0000_i1037" o:spt="75" alt="eqId3ea90f42134b43e484f9566507476fb9" type="#_x0000_t75" style="height:14.25pt;width:132.75pt;" o:ole="t" filled="f" o:preferrelative="t" stroked="f" coordsize="21600,21600">
            <v:path/>
            <v:fill on="f" focussize="0,0"/>
            <v:stroke on="f" joinstyle="miter"/>
            <v:imagedata r:id="rId28" o:title="eqId3ea90f42134b43e484f9566507476fb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object>
          <v:shape id="_x0000_i1038" o:spt="75" alt="eqId7028709dcf7d4172a03f5d3118d6585c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" o:title="eqId7028709dcf7d4172a03f5d3118d6585c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在</w:t>
      </w:r>
      <w:r>
        <w:object>
          <v:shape id="_x0000_i1039" o:spt="75" alt="eqIda0f4d11a183a4d3bbfd028f479d7e83b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2" o:title="eqIda0f4d11a183a4d3bbfd028f479d7e83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是减函数，∴由F</w:t>
      </w:r>
      <w:r>
        <w:object>
          <v:shape id="_x0000_i1040" o:spt="75" alt="eqId28181a6904dc4565989d22d9651cc9e9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34" o:title="eqId28181a6904dc4565989d22d9651cc9e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得，</w:t>
      </w:r>
      <w:r>
        <w:object>
          <v:shape id="_x0000_i1041" o:spt="75" alt="eqIdab208b3f8e0e4049b8f34a38ec2c1774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6" o:title="eqIdab208b3f8e0e4049b8f34a38ec2c17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，即</w:t>
      </w:r>
      <w:r>
        <w:object>
          <v:shape id="_x0000_i1042" o:spt="75" alt="eqId1a7f1339213a49579d5cf408904dd99c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8" o:title="eqId1a7f1339213a49579d5cf408904dd99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rPr>
          <w:rFonts w:ascii="宋体" w:hAnsi="宋体" w:eastAsia="宋体" w:cs="宋体"/>
          <w:sz w:val="21"/>
        </w:rPr>
        <w:t>故选B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填空题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hint="default"/>
          <w:b w:val="0"/>
          <w:bCs w:val="0"/>
          <w:lang w:val="en-US" w:eastAsia="zh-CN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2765</wp:posOffset>
            </wp:positionH>
            <wp:positionV relativeFrom="paragraph">
              <wp:posOffset>245110</wp:posOffset>
            </wp:positionV>
            <wp:extent cx="1491615" cy="1777365"/>
            <wp:effectExtent l="0" t="0" r="0" b="0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1777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lang w:val="en-US" w:eastAsia="zh-CN"/>
        </w:rPr>
        <w:t xml:space="preserve"> 6</w:t>
      </w:r>
      <w:r>
        <w:rPr>
          <w:rFonts w:hint="eastAsia"/>
          <w:b w:val="0"/>
          <w:bCs w:val="0"/>
          <w:lang w:val="en-US" w:eastAsia="zh-CN"/>
        </w:rPr>
        <w:t xml:space="preserve">   </w:t>
      </w:r>
      <w:r>
        <w:rPr>
          <w:rFonts w:hint="eastAsia"/>
          <w:b/>
          <w:bCs/>
          <w:lang w:val="en-US" w:eastAsia="zh-CN"/>
        </w:rPr>
        <w:t xml:space="preserve">  </w:t>
      </w:r>
      <w:r>
        <w:rPr>
          <w:rFonts w:hint="eastAsia"/>
          <w:b w:val="0"/>
          <w:bCs w:val="0"/>
          <w:lang w:val="en-US" w:eastAsia="zh-CN"/>
        </w:rPr>
        <w:t xml:space="preserve"> 14.</w:t>
      </w:r>
      <w:r>
        <w:object>
          <v:shape id="_x0000_i1043" o:spt="75" alt="eqId7bcd573cee334383ad72cc4b179fcfb3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41" o:title="eqId7bcd573cee334383ad72cc4b179fcfb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15.</w:t>
      </w:r>
      <w:r>
        <w:object>
          <v:shape id="_x0000_i1044" o:spt="75" alt="eqIdf02c7a6cd286450983fa0c3df26806cd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43" o:title="eqIdf02c7a6cd286450983fa0c3df26806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     16.</w:t>
      </w:r>
      <w:r>
        <w:rPr>
          <w:rFonts w:hint="eastAsia"/>
          <w:b w:val="0"/>
          <w:bCs w:val="0"/>
          <w:lang w:val="en-US" w:eastAsia="zh-CN"/>
        </w:rPr>
        <w:t xml:space="preserve"> </w:t>
      </w:r>
      <w:r>
        <w:object>
          <v:shape id="_x0000_i1045" o:spt="75" alt="eqId5f89f2e0e42b481b8d65b070bbe31087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5" o:title="eqId5f89f2e0e42b481b8d65b070bbe3108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.</w:t>
      </w: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如图，设</w:t>
      </w:r>
      <w:r>
        <w:object>
          <v:shape id="_x0000_i1046" o:spt="75" alt="eqId71891062a8724584af9a2c4c77cd566e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47" o:title="eqId71891062a8724584af9a2c4c77cd566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 w:eastAsia="宋体" w:cs="宋体"/>
        </w:rPr>
        <w:t>是正三棱柱</w:t>
      </w:r>
      <w:r>
        <w:object>
          <v:shape id="_x0000_i1047" o:spt="75" alt="eqId0a12bc25c37846d2849eed634d16ad7e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49" o:title="eqId0a12bc25c37846d2849eed634d16ad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宋体" w:hAnsi="宋体" w:eastAsia="宋体" w:cs="宋体"/>
        </w:rPr>
        <w:t>的上下底中心，</w:t>
      </w:r>
      <w:r>
        <w:object>
          <v:shape id="_x0000_i1048" o:spt="75" alt="eqId2c7bd375566a4ed7b97e8b7ec97a1a05" type="#_x0000_t75" style="height:15.65pt;width:15.05pt;" o:ole="t" filled="f" o:preferrelative="t" stroked="f" coordsize="21600,21600">
            <v:path/>
            <v:fill on="f" focussize="0,0"/>
            <v:stroke on="f" joinstyle="miter"/>
            <v:imagedata r:id="rId51" o:title="eqId2c7bd375566a4ed7b97e8b7ec97a1a0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49" o:spt="75" alt="eqIdd3552c4e985f4cc7b737ef0f49310950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53" o:title="eqIdd3552c4e985f4cc7b737ef0f4931095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 w:eastAsia="宋体" w:cs="宋体"/>
        </w:rPr>
        <w:t>的中点，则</w:t>
      </w:r>
      <w:r>
        <w:object>
          <v:shape id="_x0000_i1050" o:spt="75" alt="eqId2c7bd375566a4ed7b97e8b7ec97a1a05" type="#_x0000_t75" style="height:15.65pt;width:15.05pt;" o:ole="t" filled="f" o:preferrelative="t" stroked="f" coordsize="21600,21600">
            <v:path/>
            <v:fill on="f" focussize="0,0"/>
            <v:stroke on="f" joinstyle="miter"/>
            <v:imagedata r:id="rId51" o:title="eqId2c7bd375566a4ed7b97e8b7ec97a1a0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 w:eastAsia="宋体" w:cs="宋体"/>
        </w:rPr>
        <w:t>是三棱柱外接球心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已知</w:t>
      </w:r>
      <w:r>
        <w:object>
          <v:shape id="_x0000_i1051" o:spt="75" alt="eqId16ab7b0c1b9f438da61760586711472b" type="#_x0000_t75" style="height:34pt;width:92pt;" o:ole="t" filled="f" o:preferrelative="t" stroked="f" coordsize="21600,21600">
            <v:path/>
            <v:fill on="f" focussize="0,0"/>
            <v:stroke on="f" joinstyle="miter"/>
            <v:imagedata r:id="rId56" o:title="eqId16ab7b0c1b9f438da61760586711472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2" o:spt="75" alt="eqIde9ecab66d4114f7f9d3c0f6457b44ac3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" o:title="eqIde9ecab66d4114f7f9d3c0f6457b44a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53" o:spt="75" alt="eqIdeafbaae35c6043de9fcc46ef19663938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60" o:title="eqIdeafbaae35c6043de9fcc46ef19663938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4" o:spt="75" alt="eqId065250397a734e34ab3a71d10a67971c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62" o:title="eqId065250397a734e34ab3a71d10a67971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ascii="宋体" w:hAnsi="宋体" w:eastAsia="宋体" w:cs="宋体"/>
        </w:rPr>
        <w:t>故答案为：</w:t>
      </w:r>
      <w:r>
        <w:object>
          <v:shape id="_x0000_i1055" o:spt="75" alt="eqIdf02c7a6cd286450983fa0c3df26806cd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43" o:title="eqIdf02c7a6cd286450983fa0c3df26806c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.</w:t>
      </w: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意，</w:t>
      </w:r>
      <w:r>
        <w:object>
          <v:shape id="_x0000_i1056" o:spt="75" alt="eqId1fa88daf08df436688f9d9dc0bc826e1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5" o:title="eqId1fa88daf08df436688f9d9dc0bc826e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7" o:spt="75" alt="eqIdd316241064454ca99f0ee986984379e1" type="#_x0000_t75" style="height:21pt;width:42pt;" o:ole="t" filled="f" o:preferrelative="t" stroked="f" coordsize="21600,21600">
            <v:path/>
            <v:fill on="f" focussize="0,0"/>
            <v:stroke on="f" joinstyle="miter"/>
            <v:imagedata r:id="rId67" o:title="eqIdd316241064454ca99f0ee986984379e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 w:eastAsia="宋体" w:cs="宋体"/>
        </w:rPr>
        <w:t>中，</w:t>
      </w:r>
      <w:r>
        <w:object>
          <v:shape id="_x0000_i1059" o:spt="75" alt="eqId2839a003ac214d64be757bbffe837a0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1" o:title="eqId2839a003ac214d64be757bbffe837a0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60" o:spt="75" alt="eqIddd92b68a907745e68284230644f1ddde" type="#_x0000_t75" style="height:38.25pt;width:381pt;" o:ole="t" filled="f" o:preferrelative="t" stroked="f" coordsize="21600,21600">
            <v:path/>
            <v:fill on="f" focussize="0,0"/>
            <v:stroke on="f" joinstyle="miter"/>
            <v:imagedata r:id="rId73" o:title="eqIddd92b68a907745e68284230644f1ddd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双曲线的定义得</w:t>
      </w:r>
      <w:r>
        <w:object>
          <v:shape id="_x0000_i1061" o:spt="75" alt="eqIdb788d932bc9d44a59a9915463d42d976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75" o:title="eqIdb788d932bc9d44a59a9915463d42d9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</w:rPr>
        <w:t>，得：</w:t>
      </w:r>
      <w:r>
        <w:object>
          <v:shape id="_x0000_i1062" o:spt="75" alt="eqId272783aa94ed4b96b283f760138fc3e6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77" o:title="eqId272783aa94ed4b96b283f760138fc3e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此，该双曲线的离心率为</w:t>
      </w:r>
      <w:r>
        <w:object>
          <v:shape id="_x0000_i1063" o:spt="75" alt="eqId5f89f2e0e42b481b8d65b070bbe31087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5" o:title="eqId5f89f2e0e42b481b8d65b070bbe3108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ascii="宋体" w:hAnsi="宋体" w:eastAsia="宋体" w:cs="宋体"/>
        </w:rPr>
        <w:t>故答案为：</w:t>
      </w:r>
      <w:r>
        <w:object>
          <v:shape id="_x0000_i1064" o:spt="75" alt="eqId5f89f2e0e42b481b8d65b070bbe31087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5" o:title="eqId5f89f2e0e42b481b8d65b070bbe31087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b w:val="0"/>
          <w:bCs w:val="0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解答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（1）</w:t>
      </w:r>
      <w:r>
        <w:object>
          <v:shape id="_x0000_i1065" o:spt="75" alt="eqIdca3cce1573f1498094b477fe82329d4a" type="#_x0000_t75" style="height:31.1pt;width:34.2pt;" o:ole="t" filled="f" o:preferrelative="t" stroked="f" coordsize="21600,21600">
            <v:path/>
            <v:fill on="f" focussize="0,0"/>
            <v:stroke on="f" joinstyle="miter"/>
            <v:imagedata r:id="rId81" o:title="eqIdca3cce1573f1498094b477fe82329d4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ascii="宋体" w:hAnsi="宋体" w:eastAsia="宋体" w:cs="宋体"/>
        </w:rPr>
        <w:t>（2）</w:t>
      </w:r>
      <w:r>
        <w:object>
          <v:shape id="_x0000_i1066" o:spt="75" alt="eqId8b771987ef6947569a57fd60fc7d3df9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83" o:title="eqId8b771987ef6947569a57fd60fc7d3df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试题分析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根据正弦定理把</w:t>
      </w:r>
      <w:r>
        <w:object>
          <v:shape id="_x0000_i1067" o:spt="75" alt="eqIdf5fbaafbbf30453dab8c078d7cd3f0b7" type="#_x0000_t75" style="height:16.2pt;width:139.8pt;" o:ole="t" filled="f" o:preferrelative="t" stroked="f" coordsize="21600,21600">
            <v:path/>
            <v:fill on="f" focussize="0,0"/>
            <v:stroke on="f" joinstyle="miter"/>
            <v:imagedata r:id="rId85" o:title="eqIdf5fbaafbbf30453dab8c078d7cd3f0b7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宋体" w:hAnsi="宋体" w:eastAsia="宋体" w:cs="宋体"/>
        </w:rPr>
        <w:t>化成</w:t>
      </w:r>
      <w:r>
        <w:object>
          <v:shape id="_x0000_i1068" o:spt="75" alt="eqId68778650317342199cadc7c5894d4bce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87" o:title="eqId68778650317342199cadc7c5894d4bc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宋体" w:hAnsi="宋体" w:eastAsia="宋体" w:cs="宋体"/>
        </w:rPr>
        <w:t>，利用和角公式可得</w:t>
      </w:r>
      <w:r>
        <w:object>
          <v:shape id="_x0000_i1069" o:spt="75" alt="eqId2986aca548964e5e92867a9d55535354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89" o:title="eqId2986aca548964e5e92867a9d5553535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宋体" w:hAnsi="宋体" w:eastAsia="宋体" w:cs="宋体"/>
        </w:rPr>
        <w:t>从而求得角</w:t>
      </w:r>
      <w:r>
        <w:object>
          <v:shape id="_x0000_i1070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1" o:title="eqId19a4eb16029e4550a14f2afe4741a3c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根据三角形的面积和角</w:t>
      </w:r>
      <w:r>
        <w:object>
          <v:shape id="_x0000_i107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1" o:title="eqId19a4eb16029e4550a14f2afe4741a3c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</w:rPr>
        <w:t>的值求得</w:t>
      </w:r>
      <w:r>
        <w:object>
          <v:shape id="_x0000_i1072" o:spt="75" alt="eqId6007a4851cbc421a9dbfc76a9637c71c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94" o:title="eqId6007a4851cbc421a9dbfc76a9637c71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宋体" w:hAnsi="宋体" w:eastAsia="宋体" w:cs="宋体"/>
        </w:rPr>
        <w:t>，由余弦定理求得边</w:t>
      </w:r>
      <w:r>
        <w:object>
          <v:shape id="_x0000_i107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宋体" w:hAnsi="宋体" w:eastAsia="宋体" w:cs="宋体"/>
        </w:rPr>
        <w:t>得到</w:t>
      </w:r>
      <w:r>
        <w:object>
          <v:shape id="_x0000_i1074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98" o:title="eqId992fe44057cf4492895193f3f5398449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ascii="宋体" w:hAnsi="宋体" w:eastAsia="宋体" w:cs="宋体"/>
        </w:rPr>
        <w:t>的周长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试题解析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由已知可得</w:t>
      </w:r>
      <w:r>
        <w:object>
          <v:shape id="_x0000_i1075" o:spt="75" alt="eqId68778650317342199cadc7c5894d4bce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87" o:title="eqId68778650317342199cadc7c5894d4bce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76" o:spt="75" alt="eqIdda6100f127874597806150c4607a1228" type="#_x0000_t75" style="height:30.75pt;width:243pt;" o:ole="t" filled="f" o:preferrelative="t" stroked="f" coordsize="21600,21600">
            <v:path/>
            <v:fill on="f" focussize="0,0"/>
            <v:stroke on="f" joinstyle="miter"/>
            <v:imagedata r:id="rId101" o:title="eqIdda6100f127874597806150c4607a122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77" o:spt="75" alt="eqIdaeee6e2361a340f2871d8354100e366e" type="#_x0000_t75" style="height:33.75pt;width:231.75pt;" o:ole="t" filled="f" o:preferrelative="t" stroked="f" coordsize="21600,21600">
            <v:path/>
            <v:fill on="f" focussize="0,0"/>
            <v:stroke on="f" joinstyle="miter"/>
            <v:imagedata r:id="rId103" o:title="eqIdaeee6e2361a340f2871d8354100e366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078" o:spt="75" alt="eqId5214a2d0283147e08a0e3db7b2d0da44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105" o:title="eqId5214a2d0283147e08a0e3db7b2d0da4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79" o:spt="75" alt="eqId17fb7bd02f7f4e4c9ad68e4a20f1f56d" type="#_x0000_t75" style="height:15.8pt;width:69.1pt;" o:ole="t" filled="f" o:preferrelative="t" stroked="f" coordsize="21600,21600">
            <v:path/>
            <v:fill on="f" focussize="0,0"/>
            <v:stroke on="f" joinstyle="miter"/>
            <v:imagedata r:id="rId107" o:title="eqId17fb7bd02f7f4e4c9ad68e4a20f1f5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80" o:spt="75" alt="eqIdf8c339c02c3f44d2915b23e153f78e79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109" o:title="eqIdf8c339c02c3f44d2915b23e153f78e7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81" o:spt="75" alt="eqId59b701f285c2455fa9080565594470e8" type="#_x0000_t75" style="height:14.1pt;width:43.75pt;" o:ole="t" filled="f" o:preferrelative="t" stroked="f" coordsize="21600,21600">
            <v:path/>
            <v:fill on="f" focussize="0,0"/>
            <v:stroke on="f" joinstyle="miter"/>
            <v:imagedata r:id="rId111" o:title="eqId59b701f285c2455fa9080565594470e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ascii="宋体" w:hAnsi="宋体" w:eastAsia="宋体" w:cs="宋体"/>
        </w:rPr>
        <w:t>的周长为</w:t>
      </w:r>
      <w:r>
        <w:object>
          <v:shape id="_x0000_i1082" o:spt="75" alt="eqId8b771987ef6947569a57fd60fc7d3df9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83" o:title="eqId8b771987ef6947569a57fd60fc7d3df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考点：正余弦定理解三角形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8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0.55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83" o:spt="75" alt="eqIde1490df2d2c84688942d45fd01c90a85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14" o:title="eqIde1490df2d2c84688942d45fd01c90a8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能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1）样本中使用手机时间不低于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小时的频率为</w:t>
      </w:r>
      <w:r>
        <w:object>
          <v:shape id="_x0000_i1084" o:spt="75" alt="eqId8d053f7ff6cf4e6d8ee2ad44295cffae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116" o:title="eqId8d053f7ff6cf4e6d8ee2ad44295cffa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在该校学生中任取一人，其使用手机时间不低于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小时的概率是</w:t>
      </w:r>
      <w:r>
        <w:rPr>
          <w:rFonts w:ascii="Times New Roman" w:hAnsi="Times New Roman" w:eastAsia="Times New Roman" w:cs="Times New Roman"/>
        </w:rPr>
        <w:t>0.55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由统计表知，使用手机时间不低于</w:t>
      </w:r>
      <w:r>
        <w:rPr>
          <w:rFonts w:ascii="Times New Roman" w:hAnsi="Times New Roman" w:eastAsia="Times New Roman" w:cs="Times New Roman"/>
        </w:rPr>
        <w:t>1.5</w:t>
      </w:r>
      <w:r>
        <w:rPr>
          <w:rFonts w:ascii="宋体" w:hAnsi="宋体" w:eastAsia="宋体" w:cs="宋体"/>
        </w:rPr>
        <w:t>小时的学生共</w:t>
      </w:r>
      <w:r>
        <w:rPr>
          <w:rFonts w:ascii="Times New Roman" w:hAnsi="Times New Roman" w:eastAsia="Times New Roman" w:cs="Times New Roman"/>
        </w:rPr>
        <w:t>30</w:t>
      </w:r>
      <w:r>
        <w:rPr>
          <w:rFonts w:ascii="宋体" w:hAnsi="宋体" w:eastAsia="宋体" w:cs="宋体"/>
        </w:rPr>
        <w:t>人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采取分层抽样的方法抽取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 w:eastAsia="宋体" w:cs="宋体"/>
        </w:rPr>
        <w:t>人，则在时间区间</w:t>
      </w:r>
      <w:r>
        <w:object>
          <v:shape id="_x0000_i1085" o:spt="75" alt="eqId142c1bf2ecae47dd9367a7b5524c3086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18" o:title="eqId142c1bf2ecae47dd9367a7b5524c308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ascii="宋体" w:hAnsi="宋体" w:eastAsia="宋体" w:cs="宋体"/>
        </w:rPr>
        <w:t>内的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人，记作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在时间区间</w:t>
      </w:r>
      <w:r>
        <w:object>
          <v:shape id="_x0000_i1086" o:spt="75" alt="eqIddd7c95e7a1484c5799eaac6e70d0f754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20" o:title="eqIddd7c95e7a1484c5799eaac6e70d0f75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ascii="宋体" w:hAnsi="宋体" w:eastAsia="宋体" w:cs="宋体"/>
        </w:rPr>
        <w:t>内的有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人，记作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，在时间区间</w:t>
      </w:r>
      <w:r>
        <w:object>
          <v:shape id="_x0000_i1087" o:spt="75" alt="eqId8fbe72045f3f4f55a02f705a95c8c5cd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22" o:title="eqId8fbe72045f3f4f55a02f705a95c8c5c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宋体" w:hAnsi="宋体" w:eastAsia="宋体" w:cs="宋体"/>
        </w:rPr>
        <w:t>的有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人，记作</w:t>
      </w:r>
      <w:r>
        <w:rPr>
          <w:rFonts w:ascii="Times New Roman" w:hAnsi="Times New Roman" w:eastAsia="Times New Roman" w:cs="Times New Roman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从这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 w:eastAsia="宋体" w:cs="宋体"/>
        </w:rPr>
        <w:t>人中抽取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人，基本事件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88" o:spt="75" alt="eqId128245c1e21d4ca68bba28a5340e59c5" type="#_x0000_t75" style="height:16pt;width:414pt;" o:ole="t" filled="f" o:preferrelative="t" stroked="f" coordsize="21600,21600">
            <v:path/>
            <v:fill on="f" focussize="0,0"/>
            <v:stroke on="f" joinstyle="miter"/>
            <v:imagedata r:id="rId124" o:title="eqId128245c1e21d4ca68bba28a5340e59c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宋体" w:hAnsi="宋体" w:eastAsia="宋体" w:cs="宋体"/>
        </w:rPr>
        <w:t>，共</w:t>
      </w:r>
      <w:r>
        <w:rPr>
          <w:rFonts w:ascii="Times New Roman" w:hAnsi="Times New Roman" w:eastAsia="Times New Roman" w:cs="Times New Roman"/>
        </w:rPr>
        <w:t>15</w:t>
      </w:r>
      <w:r>
        <w:rPr>
          <w:rFonts w:ascii="宋体" w:hAnsi="宋体" w:eastAsia="宋体" w:cs="宋体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其中玩手机的时间均低于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小时的基本事件有</w:t>
      </w:r>
      <w:r>
        <w:object>
          <v:shape id="_x0000_i1089" o:spt="75" alt="eqId7452a6d5b3dd4e9d9e8c980e67789af4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126" o:title="eqId7452a6d5b3dd4e9d9e8c980e67789af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宋体" w:hAnsi="宋体" w:eastAsia="宋体" w:cs="宋体"/>
        </w:rPr>
        <w:t>，共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所求概率为</w:t>
      </w:r>
      <w:r>
        <w:object>
          <v:shape id="_x0000_i1090" o:spt="75" alt="eqId4e83eb61dea74fef95d244bbe14153c2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128" o:title="eqId4e83eb61dea74fef95d244bbe14153c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统计结果的</w:t>
      </w:r>
      <w:r>
        <w:object>
          <v:shape id="_x0000_i1091" o:spt="75" alt="eqIde22e40a4c6d2484d819344821c00fa70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30" o:title="eqIde22e40a4c6d2484d819344821c00fa7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ascii="宋体" w:hAnsi="宋体" w:eastAsia="宋体" w:cs="宋体"/>
        </w:rPr>
        <w:t>列联表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550"/>
        <w:gridCol w:w="276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使用手机时间低于</w:t>
            </w:r>
            <w:r>
              <w:rPr>
                <w:rFonts w:ascii="Times New Roman" w:hAnsi="Times New Roman" w:eastAsia="Times New Roman" w:cs="Times New Roman"/>
              </w:rPr>
              <w:t>1</w:t>
            </w:r>
            <w:r>
              <w:rPr>
                <w:rFonts w:ascii="宋体" w:hAnsi="宋体" w:eastAsia="宋体" w:cs="宋体"/>
              </w:rPr>
              <w:t>小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使用手机时间不低于</w:t>
            </w:r>
            <w:r>
              <w:rPr>
                <w:rFonts w:ascii="Times New Roman" w:hAnsi="Times New Roman" w:eastAsia="Times New Roman" w:cs="Times New Roman"/>
              </w:rPr>
              <w:t>1</w:t>
            </w:r>
            <w:r>
              <w:rPr>
                <w:rFonts w:ascii="宋体" w:hAnsi="宋体" w:eastAsia="宋体" w:cs="宋体"/>
              </w:rPr>
              <w:t>小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非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</w:t>
      </w:r>
      <w:r>
        <w:object>
          <v:shape id="_x0000_i1092" o:spt="75" alt="eqId1442ca0113e74522a19f20f6a1ebfd2a" type="#_x0000_t75" style="height:33pt;width:228pt;" o:ole="t" filled="f" o:preferrelative="t" stroked="f" coordsize="21600,21600">
            <v:path/>
            <v:fill on="f" focussize="0,0"/>
            <v:stroke on="f" joinstyle="miter"/>
            <v:imagedata r:id="rId132" o:title="eqId1442ca0113e74522a19f20f6a1ebfd2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能在犯错误的概率不超过</w:t>
      </w:r>
      <w:r>
        <w:rPr>
          <w:rFonts w:ascii="Times New Roman" w:hAnsi="Times New Roman" w:eastAsia="Times New Roman" w:cs="Times New Roman"/>
        </w:rPr>
        <w:t>0.1</w:t>
      </w:r>
      <w:r>
        <w:rPr>
          <w:rFonts w:ascii="宋体" w:hAnsi="宋体" w:eastAsia="宋体" w:cs="宋体"/>
        </w:rPr>
        <w:t>的前提下，认为综合素质考核为“优”与使用手机的时间有关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position w:val="0"/>
        </w:rPr>
        <w:t>19．</w:t>
      </w:r>
      <w:r>
        <w:rPr>
          <w:b/>
        </w:rPr>
        <w:t>【答案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证明见解析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93" o:spt="75" alt="eqId952e7b07faa54ddea29548b070cad210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34" o:title="eqId952e7b07faa54ddea29548b070cad21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56915</wp:posOffset>
            </wp:positionH>
            <wp:positionV relativeFrom="paragraph">
              <wp:posOffset>-59055</wp:posOffset>
            </wp:positionV>
            <wp:extent cx="1941830" cy="1610360"/>
            <wp:effectExtent l="0" t="0" r="8890" b="508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941830" cy="1610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由已知得</w:t>
      </w:r>
      <w:r>
        <w:object>
          <v:shape id="_x0000_i1094" o:spt="75" alt="eqIdb7254c28f1304a69bdb419cab9666bd1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37" o:title="eqIdb7254c28f1304a69bdb419cab9666bd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取</w:t>
      </w:r>
      <w:r>
        <w:object>
          <v:shape id="_x0000_i1095" o:spt="75" alt="eqId9874be182ac5442da8f8776761ba98a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139" o:title="eqId9874be182ac5442da8f8776761ba98a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</w:rPr>
        <w:t>的中点</w:t>
      </w:r>
      <w:r>
        <w:object>
          <v:shape id="_x0000_i1096" o:spt="75" alt="eqIdf8ef9ec340b848fc8802eec4cf1a8b89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1" o:title="eqIdf8ef9ec340b848fc8802eec4cf1a8b8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ascii="宋体" w:hAnsi="宋体" w:eastAsia="宋体" w:cs="宋体"/>
        </w:rPr>
        <w:t>，连接</w:t>
      </w:r>
      <w:r>
        <w:object>
          <v:shape id="_x0000_i1097" o:spt="75" alt="eqId671e8301022c4210aac77429ba8f3d3b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43" o:title="eqId671e8301022c4210aac77429ba8f3d3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098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5" o:title="eqId517584fed25c413ba8b7bb33ffa2d5c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="宋体" w:hAnsi="宋体" w:eastAsia="宋体" w:cs="宋体"/>
        </w:rPr>
        <w:t>为</w:t>
      </w:r>
      <w:r>
        <w:object>
          <v:shape id="_x0000_i1099" o:spt="75" alt="eqIda4133d812272499891a1f8813d5747f8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147" o:title="eqIda4133d812272499891a1f8813d5747f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ascii="宋体" w:hAnsi="宋体" w:eastAsia="宋体" w:cs="宋体"/>
        </w:rPr>
        <w:t>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知</w:t>
      </w:r>
      <w:r>
        <w:object>
          <v:shape id="_x0000_i1100" o:spt="75" alt="eqId719a647e4a254bcead26321c775cd398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49" o:title="eqId719a647e4a254bcead26321c775cd39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宋体" w:hAnsi="宋体" w:eastAsia="宋体" w:cs="宋体"/>
        </w:rPr>
        <w:t>且</w:t>
      </w:r>
      <w:r>
        <w:object>
          <v:shape id="_x0000_i1101" o:spt="75" alt="eqId61674eae50ab43eeaf93a9d137c74360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151" o:title="eqId61674eae50ab43eeaf93a9d137c7436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102" o:spt="75" alt="eqIdacf014d58eab4085a31de12291c3252a" type="#_x0000_t75" style="height:31.3pt;width:62pt;" o:ole="t" filled="f" o:preferrelative="t" stroked="f" coordsize="21600,21600">
            <v:path/>
            <v:fill on="f" focussize="0,0"/>
            <v:stroke on="f" joinstyle="miter"/>
            <v:imagedata r:id="rId153" o:title="eqIdacf014d58eab4085a31de12291c3252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03" o:spt="75" alt="eqId39b58ffdb015458ab6d6a321eebad50f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155" o:title="eqId39b58ffdb015458ab6d6a321eebad50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四边形</w:t>
      </w:r>
      <w:r>
        <w:object>
          <v:shape id="_x0000_i1104" o:spt="75" alt="eqId571ed5da9ac84c1a9b5e6e269aa8ae54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7" o:title="eqId571ed5da9ac84c1a9b5e6e269aa8ae5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</w:rPr>
        <w:t>是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有</w:t>
      </w:r>
      <w:r>
        <w:object>
          <v:shape id="_x0000_i1105" o:spt="75" alt="eqId0014cb72db7e48158355f7630644ba9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59" o:title="eqId0014cb72db7e48158355f7630644ba9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06" o:spt="75" alt="eqIdba0c6cb14dbd4a9e97bfc0830b1dae78" type="#_x0000_t75" style="height:14.5pt;width:33.65pt;" o:ole="t" filled="f" o:preferrelative="t" stroked="f" coordsize="21600,21600">
            <v:path/>
            <v:fill on="f" focussize="0,0"/>
            <v:stroke on="f" joinstyle="miter"/>
            <v:imagedata r:id="rId161" o:title="eqIdba0c6cb14dbd4a9e97bfc0830b1dae7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107" o:spt="75" alt="eqIdfcd3aba6b7804fb68706ce7697ffa7a3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63" o:title="eqIdfcd3aba6b7804fb68706ce7697ffa7a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08" o:spt="75" alt="eqIdb501073173dd4d7cadd2dc6e991ddbd6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65" o:title="eqIdb501073173dd4d7cadd2dc6e991ddbd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109" o:spt="75" alt="eqIdfcd3aba6b7804fb68706ce7697ffa7a3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63" o:title="eqIdfcd3aba6b7804fb68706ce7697ffa7a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</w:t>
      </w:r>
      <w:r>
        <w:object>
          <v:shape id="_x0000_i1110" o:spt="75" alt="eqIda1def6ea6ee046f283ff0b8a18656f92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8" o:title="eqIda1def6ea6ee046f283ff0b8a18656f9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111" o:spt="75" alt="eqIdfcd3aba6b7804fb68706ce7697ffa7a3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63" o:title="eqIdfcd3aba6b7804fb68706ce7697ffa7a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112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71" o:title="eqId992fe44057cf4492895193f3f53984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宋体" w:hAnsi="宋体" w:eastAsia="宋体" w:cs="宋体"/>
        </w:rPr>
        <w:t>中，</w:t>
      </w:r>
      <w:r>
        <w:object>
          <v:shape id="_x0000_i1113" o:spt="75" alt="eqId1f7f7a652d6e4ab19ae999442f17b004" type="#_x0000_t75" style="height:34pt;width:224pt;" o:ole="t" filled="f" o:preferrelative="t" stroked="f" coordsize="21600,21600">
            <v:path/>
            <v:fill on="f" focussize="0,0"/>
            <v:stroke on="f" joinstyle="miter"/>
            <v:imagedata r:id="rId173" o:title="eqId1f7f7a652d6e4ab19ae999442f17b00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114" o:spt="75" alt="eqIde78cce043a6c43329b55788351ff3484" type="#_x0000_t75" style="height:13.1pt;width:28.9pt;" o:ole="t" filled="f" o:preferrelative="t" stroked="f" coordsize="21600,21600">
            <v:path/>
            <v:fill on="f" focussize="0,0"/>
            <v:stroke on="f" joinstyle="miter"/>
            <v:imagedata r:id="rId175" o:title="eqIde78cce043a6c43329b55788351ff348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 w:eastAsia="宋体" w:cs="宋体"/>
        </w:rPr>
        <w:t>底面</w:t>
      </w:r>
      <w:r>
        <w:object>
          <v:shape id="_x0000_i1115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177" o:title="eqId5ce7a06ae7a34393b92b5277978ac01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得</w:t>
      </w:r>
      <w:r>
        <w:object>
          <v:shape id="_x0000_i1116" o:spt="75" alt="eqId442f9a6c77b04a8b9a973bf2c00d7c0d" type="#_x0000_t75" style="height:31pt;width:132.95pt;" o:ole="t" filled="f" o:preferrelative="t" stroked="f" coordsize="21600,21600">
            <v:path/>
            <v:fill on="f" focussize="0,0"/>
            <v:stroke on="f" joinstyle="miter"/>
            <v:imagedata r:id="rId179" o:title="eqId442f9a6c77b04a8b9a973bf2c00d7c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17" o:spt="75" alt="eqId362a2b68e4f04228be1d1ffcf343714e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81" o:title="eqId362a2b68e4f04228be1d1ffcf343714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</w:rPr>
        <w:t>中</w:t>
      </w:r>
      <w:r>
        <w:object>
          <v:shape id="_x0000_i1118" o:spt="75" alt="eqIdd6a6e66f2f9846c5bb0a7a84554e6fb2" type="#_x0000_t75" style="height:16pt;width:103.95pt;" o:ole="t" filled="f" o:preferrelative="t" stroked="f" coordsize="21600,21600">
            <v:path/>
            <v:fill on="f" focussize="0,0"/>
            <v:stroke on="f" joinstyle="miter"/>
            <v:imagedata r:id="rId183" o:title="eqIdd6a6e66f2f9846c5bb0a7a84554e6fb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object>
          <v:shape id="_x0000_i1119" o:spt="75" alt="eqId342af06a7f4d4ee4956bff6c2eab29c2" type="#_x0000_t75" style="height:40pt;width:195pt;" o:ole="t" filled="f" o:preferrelative="t" stroked="f" coordsize="21600,21600">
            <v:path/>
            <v:fill on="f" focussize="0,0"/>
            <v:stroke on="f" joinstyle="miter"/>
            <v:imagedata r:id="rId185" o:title="eqId342af06a7f4d4ee4956bff6c2eab29c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点</w:t>
      </w:r>
      <w:r>
        <w:object>
          <v:shape id="_x0000_i1120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7" o:title="eqIdcc614bd3390c4d028df189b234dcc35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</w:rPr>
        <w:t>到平面</w:t>
      </w:r>
      <w:r>
        <w:object>
          <v:shape id="_x0000_i1121" o:spt="75" alt="eqId0902deb68f0b430f932caadd41cd761a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89" o:title="eqId0902deb68f0b430f932caadd41cd761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 w:eastAsia="宋体" w:cs="宋体"/>
        </w:rPr>
        <w:t>的距离为</w:t>
      </w:r>
      <w:r>
        <w:object>
          <v:shape id="_x0000_i1122" o:spt="75" alt="eqId2b1922fa59af4c5098f7af850d2fcd98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1" o:title="eqId2b1922fa59af4c5098f7af850d2fcd9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object>
          <v:shape id="_x0000_i1123" o:spt="75" alt="eqId4b34f3850cca4728ab210db4fe2974fb" type="#_x0000_t75" style="height:31pt;width:207pt;" o:ole="t" filled="f" o:preferrelative="t" stroked="f" coordsize="21600,21600">
            <v:path/>
            <v:fill on="f" focussize="0,0"/>
            <v:stroke on="f" joinstyle="miter"/>
            <v:imagedata r:id="rId193" o:title="eqId4b34f3850cca4728ab210db4fe2974f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124" o:spt="75" alt="eqId8b6d9c1b94ca4b5495855fb922fc0d92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195" o:title="eqId8b6d9c1b94ca4b5495855fb922fc0d9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 w:eastAsia="宋体" w:cs="宋体"/>
        </w:rPr>
        <w:t>，故点</w:t>
      </w:r>
      <w:r>
        <w:object>
          <v:shape id="_x0000_i112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7" o:title="eqIdcc614bd3390c4d028df189b234dcc35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宋体" w:hAnsi="宋体" w:eastAsia="宋体" w:cs="宋体"/>
        </w:rPr>
        <w:t>到平面</w:t>
      </w:r>
      <w:r>
        <w:object>
          <v:shape id="_x0000_i1126" o:spt="75" alt="eqId0902deb68f0b430f932caadd41cd761a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89" o:title="eqId0902deb68f0b430f932caadd41cd761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 w:eastAsia="宋体" w:cs="宋体"/>
        </w:rPr>
        <w:t>的距离为</w:t>
      </w:r>
      <w:r>
        <w:object>
          <v:shape id="_x0000_i1127" o:spt="75" alt="eqId8b6d9c1b94ca4b5495855fb922fc0d92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195" o:title="eqId8b6d9c1b94ca4b5495855fb922fc0d9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Times New Roman" w:cs="Times New Roman"/>
          <w:lang w:val="en-US" w:eastAsia="zh-CN"/>
        </w:rPr>
      </w:pPr>
      <w:bookmarkStart w:id="0" w:name="_GoBack"/>
      <w:bookmarkEnd w:id="0"/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  <w:sz w:val="21"/>
        </w:rPr>
      </w:pPr>
      <w:r>
        <w:rPr>
          <w:rStyle w:val="5"/>
        </w:rPr>
        <w:t>20．</w:t>
      </w:r>
      <w:r>
        <w:rPr>
          <w:rStyle w:val="5"/>
          <w:rFonts w:ascii="宋体" w:hAnsi="宋体" w:eastAsia="宋体" w:cs="宋体"/>
          <w:sz w:val="21"/>
        </w:rPr>
        <w:t>（1）见解析（2）见解析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【解析】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分析：（1）由</w:t>
      </w:r>
      <w:r>
        <w:object>
          <v:shape id="_x0000_i1128" o:spt="75" alt="eqIdde874e125afb4affa083f28e8723ceee" type="#_x0000_t75" style="height:21.75pt;width:200.25pt;" o:ole="t" filled="f" o:preferrelative="t" stroked="f" coordsize="21600,21600">
            <v:path/>
            <v:fill on="f" focussize="0,0"/>
            <v:stroke on="f" joinstyle="miter"/>
            <v:imagedata r:id="rId200" o:title="eqIdde874e125afb4affa083f28e8723cee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可得数列</w:t>
      </w:r>
      <w:r>
        <w:object>
          <v:shape id="_x0000_i1129" o:spt="75" alt="eqIdbc5fc8efaa124ec8886ab80492ac02a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202" o:title="eqIdbc5fc8efaa124ec8886ab80492ac02a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为首项为0，公差为1的等差数列，进而可得结果；（2）由（1）知：</w:t>
      </w:r>
      <w:r>
        <w:object>
          <v:shape id="_x0000_i1130" o:spt="75" alt="eqId51d7f86d78fd42e980a84be675c4fe1b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04" o:title="eqId51d7f86d78fd42e980a84be675c4fe1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∴</w:t>
      </w:r>
      <w:r>
        <w:object>
          <v:shape id="_x0000_i1131" o:spt="75" alt="eqId0ea007ca821646eb91ff8f102172106c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06" o:title="eqId0ea007ca821646eb91ff8f102172106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</w:t>
      </w:r>
      <w:r>
        <w:object>
          <v:shape id="_x0000_i1132" o:spt="75" alt="eqId48f4ee4bc9124e5787fa0b4bd4be5fd3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208" o:title="eqId48f4ee4bc9124e5787fa0b4bd4be5fd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</w:t>
      </w:r>
      <w:r>
        <w:object>
          <v:shape id="_x0000_i1133" o:spt="75" alt="eqIdb05d00eaaf0e4384961d7ea527842ed4" type="#_x0000_t75" style="height:35.25pt;width:107.25pt;" o:ole="t" filled="f" o:preferrelative="t" stroked="f" coordsize="21600,21600">
            <v:path/>
            <v:fill on="f" focussize="0,0"/>
            <v:stroke on="f" joinstyle="miter"/>
            <v:imagedata r:id="rId210" o:title="eqIdb05d00eaaf0e4384961d7ea527842ed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利用裂项相消法求和，根据放缩法可得结论.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详解：（1）∵</w:t>
      </w:r>
      <w:r>
        <w:object>
          <v:shape id="_x0000_i1134" o:spt="75" alt="eqIdf89a5d40f700429289f643564a8cb4d8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12" o:title="eqIdf89a5d40f700429289f643564a8cb4d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35" o:spt="75" alt="eqIdde874e125afb4affa083f28e8723ceee" type="#_x0000_t75" style="height:21.75pt;width:200.25pt;" o:ole="t" filled="f" o:preferrelative="t" stroked="f" coordsize="21600,21600">
            <v:path/>
            <v:fill on="f" focussize="0,0"/>
            <v:stroke on="f" joinstyle="miter"/>
            <v:imagedata r:id="rId200" o:title="eqIdde874e125afb4affa083f28e8723cee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又∵</w:t>
      </w:r>
      <w:r>
        <w:object>
          <v:shape id="_x0000_i1136" o:spt="75" alt="eqId85e5f99606f84476825f94da71e13a1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15" o:title="eqId85e5f99606f84476825f94da71e13a1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∴</w:t>
      </w:r>
      <w:r>
        <w:object>
          <v:shape id="_x0000_i1137" o:spt="75" alt="eqId4f4001139d1a4dfd8cee970f9dd471bb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17" o:title="eqId4f4001139d1a4dfd8cee970f9dd471b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数列</w:t>
      </w:r>
      <w:r>
        <w:object>
          <v:shape id="_x0000_i1138" o:spt="75" alt="eqIdbc5fc8efaa124ec8886ab80492ac02a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202" o:title="eqIdbc5fc8efaa124ec8886ab80492ac02a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为首项为0，公差为1的等差数列.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（2）由（1）知：</w:t>
      </w:r>
      <w:r>
        <w:object>
          <v:shape id="_x0000_i1139" o:spt="75" alt="eqId51d7f86d78fd42e980a84be675c4fe1b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04" o:title="eqId51d7f86d78fd42e980a84be675c4fe1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∴</w:t>
      </w:r>
      <w:r>
        <w:object>
          <v:shape id="_x0000_i1140" o:spt="75" alt="eqId0ea007ca821646eb91ff8f102172106c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06" o:title="eqId0ea007ca821646eb91ff8f102172106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1" o:spt="75" alt="eqId48f4ee4bc9124e5787fa0b4bd4be5fd3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208" o:title="eqId48f4ee4bc9124e5787fa0b4bd4be5fd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2" o:spt="75" alt="eqId5432bdff62794b87aa24e8673e256253" type="#_x0000_t75" style="height:33.75pt;width:153pt;" o:ole="t" filled="f" o:preferrelative="t" stroked="f" coordsize="21600,21600">
            <v:path/>
            <v:fill on="f" focussize="0,0"/>
            <v:stroke on="f" joinstyle="miter"/>
            <v:imagedata r:id="rId223" o:title="eqId5432bdff62794b87aa24e8673e25625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</w:rPr>
      </w:pPr>
      <w:r>
        <w:object>
          <v:shape id="_x0000_i1143" o:spt="75" alt="eqIda51ce5f3a847418ca353a0659e9d2d1c" type="#_x0000_t75" style="height:36pt;width:327.75pt;" o:ole="t" filled="f" o:preferrelative="t" stroked="f" coordsize="21600,21600">
            <v:path/>
            <v:fill on="f" focussize="0,0"/>
            <v:stroke on="f" joinstyle="miter"/>
            <v:imagedata r:id="rId225" o:title="eqIda51ce5f3a847418ca353a0659e9d2d1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</w:rPr>
      </w:pPr>
      <w:r>
        <w:object>
          <v:shape id="_x0000_i1144" o:spt="75" alt="eqId08ab107e18414312a0b439275aff4c6b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227" o:title="eqId08ab107e18414312a0b439275aff4c6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</w:rPr>
      </w:pPr>
      <w:r>
        <w:object>
          <v:shape id="_x0000_i1145" o:spt="75" alt="eqId54135447840344948feed2b8b49e2994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29" o:title="eqId54135447840344948feed2b8b49e299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∵</w:t>
      </w:r>
      <w:r>
        <w:object>
          <v:shape id="_x0000_i1146" o:spt="75" alt="eqId8527fadf8a304633a540908b0c642c0e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31" o:title="eqId8527fadf8a304633a540908b0c642c0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7" o:spt="75" alt="eqId7cce9ba66946483ca1616855c02961de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33" o:title="eqId7cce9ba66946483ca1616855c02961d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8" o:spt="75" alt="eqIdab4bec7821e64c3786e188a67543b49d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235" o:title="eqIdab4bec7821e64c3786e188a67543b49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9" o:spt="75" alt="eqIddbd23cd5383b4c5188dd79a8cf3cb20c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237" o:title="eqIddbd23cd5383b4c5188dd79a8cf3cb20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1．</w:t>
      </w:r>
      <w:r>
        <w:rPr>
          <w:rFonts w:ascii="宋体" w:hAnsi="宋体" w:eastAsia="宋体" w:cs="宋体"/>
        </w:rPr>
        <w:t>（Ⅰ）</w:t>
      </w:r>
      <w:r>
        <w:object>
          <v:shape id="_x0000_i1150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39" o:title="eqIdc5ecf5c8a6a64d7492c7a2876523bae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 w:eastAsia="宋体" w:cs="宋体"/>
        </w:rPr>
        <w:t>；（Ⅱ）</w:t>
      </w:r>
      <w:r>
        <w:object>
          <v:shape id="_x0000_i1151" o:spt="75" alt="eqIddd4bf187d3fd47f6bcc24e568e09643e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41" o:title="eqIddd4bf187d3fd47f6bcc24e568e09643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Ⅰ）由题设知，</w:t>
      </w:r>
      <w:r>
        <w:object>
          <v:shape id="_x0000_i1152" o:spt="75" alt="eqIde019026586f24ad1b39d17ddd628a099" type="#_x0000_t75" style="height:17.15pt;width:78pt;" o:ole="t" filled="f" o:preferrelative="t" stroked="f" coordsize="21600,21600">
            <v:path/>
            <v:fill on="f" focussize="0,0"/>
            <v:stroke on="f" joinstyle="miter"/>
            <v:imagedata r:id="rId243" o:title="eqIde019026586f24ad1b39d17ddd628a09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153" o:spt="75" alt="eqId5cb95a46eeeb40e48d5131b1c485f38d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45" o:title="eqId5cb95a46eeeb40e48d5131b1c485f38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154" o:spt="75" alt="eqId4404a044d1c842579588ad38802a7644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247" o:title="eqId4404a044d1c842579588ad38802a764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椭圆</w:t>
      </w:r>
      <w:r>
        <w:object>
          <v:shape id="_x0000_i1155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1" o:title="eqId19a4eb16029e4550a14f2afe4741a3c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宋体" w:hAnsi="宋体" w:eastAsia="宋体" w:cs="宋体"/>
        </w:rPr>
        <w:t>的方程为</w:t>
      </w:r>
      <w:r>
        <w:object>
          <v:shape id="_x0000_i1156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39" o:title="eqIdc5ecf5c8a6a64d7492c7a2876523bae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Ⅱ）由于对称性，可令点</w:t>
      </w:r>
      <w:r>
        <w:object>
          <v:shape id="_x0000_i1157" o:spt="75" alt="eqId0f9410c9fd444dd18315dc1ed01800ad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251" o:title="eqId0f9410c9fd444dd18315dc1ed01800a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 w:eastAsia="宋体" w:cs="宋体"/>
        </w:rPr>
        <w:t>，其中</w:t>
      </w:r>
      <w:r>
        <w:object>
          <v:shape id="_x0000_i1158" o:spt="75" alt="eqId89a96288f3944e77a0347bc1781b69cd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53" o:title="eqId89a96288f3944e77a0347bc1781b69c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将直线</w:t>
      </w:r>
      <w:r>
        <w:object>
          <v:shape id="_x0000_i1159" o:spt="75" alt="eqIdc7fb590d53e8494da0bf95591471c64b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5" o:title="eqIdc7fb590d53e8494da0bf95591471c64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 w:eastAsia="宋体" w:cs="宋体"/>
        </w:rPr>
        <w:t>的方程</w:t>
      </w:r>
      <w:r>
        <w:object>
          <v:shape id="_x0000_i1160" o:spt="75" alt="eqId285f1037e99146e89660fba55efbf696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257" o:title="eqId285f1037e99146e89660fba55efbf69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</w:rPr>
        <w:t>代入椭圆方程</w:t>
      </w:r>
      <w:r>
        <w:object>
          <v:shape id="_x0000_i1161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39" o:title="eqIdc5ecf5c8a6a64d7492c7a2876523bae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62" o:spt="75" alt="eqId84a0f4cd612a42d8bc929dde8bf1abc8" type="#_x0000_t75" style="height:22.2pt;width:159pt;" o:ole="t" filled="f" o:preferrelative="t" stroked="f" coordsize="21600,21600">
            <v:path/>
            <v:fill on="f" focussize="0,0"/>
            <v:stroke on="f" joinstyle="miter"/>
            <v:imagedata r:id="rId260" o:title="eqId84a0f4cd612a42d8bc929dde8bf1abc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163" o:spt="75" alt="eqIde9596046d73442519228a98b012c5a4d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262" o:title="eqIde9596046d73442519228a98b012c5a4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64" o:spt="75" alt="eqId61976e3f6a9943a492c8ed119907cfca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64" o:title="eqId61976e3f6a9943a492c8ed119907cfc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3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165" o:spt="75" alt="eqId3e0287c555c743fcabaf7f727b39d752" type="#_x0000_t75" style="height:29pt;width:60pt;" o:ole="t" filled="f" o:preferrelative="t" stroked="f" coordsize="21600,21600">
            <v:path/>
            <v:fill on="f" focussize="0,0"/>
            <v:stroke on="f" joinstyle="miter"/>
            <v:imagedata r:id="rId266" o:title="eqId3e0287c555c743fcabaf7f727b39d75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66" o:spt="75" alt="eqIde60fee34cb7a439096e2c920226d560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68" o:title="eqIde60fee34cb7a439096e2c920226d560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7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再将直线</w:t>
      </w:r>
      <w:r>
        <w:object>
          <v:shape id="_x0000_i1167" o:spt="75" alt="eqIda91c1cc3600e4aabb12a8ccd0ca4ce8e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0" o:title="eqIda91c1cc3600e4aabb12a8ccd0ca4ce8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ascii="宋体" w:hAnsi="宋体" w:eastAsia="宋体" w:cs="宋体"/>
        </w:rPr>
        <w:t>的方程</w:t>
      </w:r>
      <w:r>
        <w:object>
          <v:shape id="_x0000_i1168" o:spt="75" alt="eqIdfcfe658c694e4b58989469ae6117b9b4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272" o:title="eqIdfcfe658c694e4b58989469ae6117b9b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宋体" w:hAnsi="宋体" w:eastAsia="宋体" w:cs="宋体"/>
        </w:rPr>
        <w:t>代入椭圆方程</w:t>
      </w:r>
      <w:r>
        <w:object>
          <v:shape id="_x0000_i1169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39" o:title="eqIdc5ecf5c8a6a64d7492c7a2876523bae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70" o:spt="75" alt="eqId10cb6e8f37ad4840bfc13ac491cc262f" type="#_x0000_t75" style="height:21.6pt;width:146.4pt;" o:ole="t" filled="f" o:preferrelative="t" stroked="f" coordsize="21600,21600">
            <v:path/>
            <v:fill on="f" focussize="0,0"/>
            <v:stroke on="f" joinstyle="miter"/>
            <v:imagedata r:id="rId275" o:title="eqId10cb6e8f37ad4840bfc13ac491cc262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171" o:spt="75" alt="eqIdb65171cbcd1a4eb49a9c4bf2a592274c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77" o:title="eqIdb65171cbcd1a4eb49a9c4bf2a592274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72" o:spt="75" alt="eqId0363222074e042c4907ddad6617ac09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79" o:title="eqId0363222074e042c4907ddad6617ac09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173" o:spt="75" alt="eqId3f619e8407cd499192a781adccd9b36c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81" o:title="eqId3f619e8407cd499192a781adccd9b36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74" o:spt="75" alt="eqIdbb3496e49f6445eba5b8d54ee5bc3fb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83" o:title="eqIdbb3496e49f6445eba5b8d54ee5bc3fb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四边形</w:t>
      </w:r>
      <w:r>
        <w:object>
          <v:shape id="_x0000_i1175" o:spt="75" alt="eqIdef3d58f1c9db4cd39967f946cd2167c6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85" o:title="eqIdef3d58f1c9db4cd39967f946cd2167c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宋体" w:hAnsi="宋体" w:eastAsia="宋体" w:cs="宋体"/>
        </w:rPr>
        <w:t>的面积为</w:t>
      </w:r>
      <w:r>
        <w:object>
          <v:shape id="_x0000_i1176" o:spt="75" alt="eqId055592ab81034e45a5d3e69b894656f8" type="#_x0000_t75" style="height:27.6pt;width:148.8pt;" o:ole="t" filled="f" o:preferrelative="t" stroked="f" coordsize="21600,21600">
            <v:path/>
            <v:fill on="f" focussize="0,0"/>
            <v:stroke on="f" joinstyle="miter"/>
            <v:imagedata r:id="rId287" o:title="eqId055592ab81034e45a5d3e69b894656f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77" o:spt="75" alt="eqId0d48ab088c4c4a82a286de86f92edec8" type="#_x0000_t75" style="height:33.6pt;width:93.6pt;" o:ole="t" filled="f" o:preferrelative="t" stroked="f" coordsize="21600,21600">
            <v:path/>
            <v:fill on="f" focussize="0,0"/>
            <v:stroke on="f" joinstyle="miter"/>
            <v:imagedata r:id="rId289" o:title="eqId0d48ab088c4c4a82a286de86f92edec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78" o:spt="75" alt="eqId6558c4f4e6cd492b80bac80b0082fda0" type="#_x0000_t75" style="height:53.4pt;width:258pt;" o:ole="t" filled="f" o:preferrelative="t" stroked="f" coordsize="21600,21600">
            <v:path/>
            <v:fill on="f" focussize="0,0"/>
            <v:stroke on="f" joinstyle="miter"/>
            <v:imagedata r:id="rId291" o:title="eqId6558c4f4e6cd492b80bac80b0082fda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于</w:t>
      </w:r>
      <w:r>
        <w:object>
          <v:shape id="_x0000_i1179" o:spt="75" alt="eqIdd74b7520fd5b4a319a4d229671f43562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293" o:title="eqIdd74b7520fd5b4a319a4d229671f4356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rPr>
          <w:rFonts w:ascii="宋体" w:hAnsi="宋体" w:eastAsia="宋体" w:cs="宋体"/>
        </w:rPr>
        <w:t>，且</w:t>
      </w:r>
      <w:r>
        <w:object>
          <v:shape id="_x0000_i1180" o:spt="75" alt="eqId30fca013e3e7426083a6cc9c929d3989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95" o:title="eqId30fca013e3e7426083a6cc9c929d398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81" o:spt="75" alt="eqId9dd1c60df31c4134bf410066fe47e0f3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297" o:title="eqId9dd1c60df31c4134bf410066fe47e0f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宋体" w:hAnsi="宋体" w:eastAsia="宋体" w:cs="宋体"/>
        </w:rPr>
        <w:t>上单调递增，故</w:t>
      </w:r>
      <w:r>
        <w:object>
          <v:shape id="_x0000_i1182" o:spt="75" alt="eqIdb4d11e1a02f244998d6273cc67e4e669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9" o:title="eqIdb4d11e1a02f244998d6273cc67e4e66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从而，有</w:t>
      </w:r>
      <w:r>
        <w:object>
          <v:shape id="_x0000_i1183" o:spt="75" alt="eqId217464ca6a4f4dbdbec1d8c9c9bc63c7" type="#_x0000_t75" style="height:45.75pt;width:72.75pt;" o:ole="t" filled="f" o:preferrelative="t" stroked="f" coordsize="21600,21600">
            <v:path/>
            <v:fill on="f" focussize="0,0"/>
            <v:stroke on="f" joinstyle="miter"/>
            <v:imagedata r:id="rId301" o:title="eqId217464ca6a4f4dbdbec1d8c9c9bc63c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且仅当</w:t>
      </w:r>
      <w:r>
        <w:object>
          <v:shape id="_x0000_i1184" o:spt="75" alt="eqId7e6d5b96cf5e45d6ba4d57da7c89363c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03" o:title="eqId7e6d5b96cf5e45d6ba4d57da7c89363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85" o:spt="75" alt="eqIdb4568c8585f043ea91a09102df15a91c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5" o:title="eqIdb4568c8585f043ea91a09102df15a91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  <w:r>
        <w:rPr>
          <w:rFonts w:ascii="宋体" w:hAnsi="宋体" w:eastAsia="宋体" w:cs="宋体"/>
        </w:rPr>
        <w:t>，也就是点</w:t>
      </w:r>
      <w:r>
        <w:object>
          <v:shape id="_x0000_i1186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07" o:title="eqId2381423d4cd146cab95f55527681a76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宋体" w:hAnsi="宋体" w:eastAsia="宋体" w:cs="宋体"/>
        </w:rPr>
        <w:t>的坐标为</w:t>
      </w:r>
      <w:r>
        <w:object>
          <v:shape id="_x0000_i1187" o:spt="75" alt="eqId45f8b9c987884918b003cc89fb087b0a" type="#_x0000_t75" style="height:21.65pt;width:28.7pt;" o:ole="t" filled="f" o:preferrelative="t" stroked="f" coordsize="21600,21600">
            <v:path/>
            <v:fill on="f" focussize="0,0"/>
            <v:stroke on="f" joinstyle="miter"/>
            <v:imagedata r:id="rId309" o:title="eqId45f8b9c987884918b003cc89fb087b0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ascii="宋体" w:hAnsi="宋体" w:eastAsia="宋体" w:cs="宋体"/>
        </w:rPr>
        <w:t>时，四边形</w:t>
      </w:r>
      <w:r>
        <w:object>
          <v:shape id="_x0000_i1188" o:spt="75" alt="eqIdef3d58f1c9db4cd39967f946cd2167c6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85" o:title="eqIdef3d58f1c9db4cd39967f946cd2167c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ascii="宋体" w:hAnsi="宋体" w:eastAsia="宋体" w:cs="宋体"/>
        </w:rPr>
        <w:t>的面积取最大值6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2.</w:t>
      </w: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189" o:spt="75" alt="eqId2fc263985ae74e5f83e5eeec7b06d9f3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312" o:title="eqId2fc263985ae74e5f83e5eeec7b06d9f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宋体" w:hAnsi="宋体" w:eastAsia="宋体" w:cs="宋体"/>
        </w:rPr>
        <w:t>的定义域为</w:t>
      </w:r>
      <w:r>
        <w:object>
          <v:shape id="_x0000_i1190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14" o:title="eqIddca4c31f92e1447fb6eceb9fdf29417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91" o:spt="75" alt="eqId18c18cf28ca84329af3507702a9c1589" type="#_x0000_t75" style="height:33.75pt;width:279.75pt;" o:ole="t" filled="f" o:preferrelative="t" stroked="f" coordsize="21600,21600">
            <v:path/>
            <v:fill on="f" focussize="0,0"/>
            <v:stroke on="f" joinstyle="miter"/>
            <v:imagedata r:id="rId316" o:title="eqId18c18cf28ca84329af3507702a9c158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 当</w:t>
      </w:r>
      <w:r>
        <w:object>
          <v:shape id="_x0000_i1192" o:spt="75" alt="eqIdd48ac31734084adcaefba79e86e57bb8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18" o:title="eqIdd48ac31734084adcaefba79e86e57bb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7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193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0" o:title="eqId176e362fc53f4c9f8f73ad75d2e4656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194" o:spt="75" alt="eqIda75485e4fb5148ddab27294eeeb9fb8c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22" o:title="eqIda75485e4fb5148ddab27294eeeb9fb8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</w:rPr>
        <w:t>，由</w:t>
      </w:r>
      <w:r>
        <w:object>
          <v:shape id="_x0000_i1195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4" o:title="eqIde13fc283c8e6490e8f2e6b557c121d2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96" o:spt="75" alt="eqId2a03f305a62a41188be1373e43974439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26" o:title="eqId2a03f305a62a41188be1373e4397443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19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28" o:title="eqId4837c94ef0ff4dcf9b1dda4df363275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7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98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30" o:title="eqId787fec3796eb4e9983c24c49d247da4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Fonts w:ascii="宋体" w:hAnsi="宋体" w:eastAsia="宋体" w:cs="宋体"/>
        </w:rPr>
        <w:t>上单调递增，在</w:t>
      </w:r>
      <w:r>
        <w:object>
          <v:shape id="_x0000_i1199" o:spt="75" alt="eqId68f73587123947aba24aeda2e00fec2c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332" o:title="eqId68f73587123947aba24aeda2e00fec2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rFonts w:ascii="宋体" w:hAnsi="宋体" w:eastAsia="宋体" w:cs="宋体"/>
        </w:rPr>
        <w:t>单调递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200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4" o:title="eqIdaf0c28fa6a1e435ba5462b37418b2f9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201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0" o:title="eqId176e362fc53f4c9f8f73ad75d2e4656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202" o:spt="75" alt="eqId9abd40705a6846b2a814f998282c3ba3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37" o:title="eqId9abd40705a6846b2a814f998282c3ba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  <w:r>
        <w:rPr>
          <w:rFonts w:ascii="宋体" w:hAnsi="宋体" w:eastAsia="宋体" w:cs="宋体"/>
        </w:rPr>
        <w:t>，由</w:t>
      </w:r>
      <w:r>
        <w:object>
          <v:shape id="_x0000_i1203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4" o:title="eqIde13fc283c8e6490e8f2e6b557c121d2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8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204" o:spt="75" alt="eqId2a03f305a62a41188be1373e43974439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26" o:title="eqId2a03f305a62a41188be1373e4397443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宋体" w:hAnsi="宋体" w:eastAsia="宋体" w:cs="宋体"/>
        </w:rPr>
        <w:t>，或</w:t>
      </w:r>
      <w:r>
        <w:object>
          <v:shape id="_x0000_i1205" o:spt="75" alt="eqIdbd009a5874ee490aa4bdc71c2b678414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41" o:title="eqIdbd009a5874ee490aa4bdc71c2b67841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0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28" o:title="eqId4837c94ef0ff4dcf9b1dda4df363275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207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30" o:title="eqId787fec3796eb4e9983c24c49d247da4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ascii="宋体" w:hAnsi="宋体" w:eastAsia="宋体" w:cs="宋体"/>
        </w:rPr>
        <w:t>上单调递增，在</w:t>
      </w:r>
      <w:r>
        <w:object>
          <v:shape id="_x0000_i1208" o:spt="75" alt="eqIdae2cd1d6469643f48347671b14309cec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345" o:title="eqIdae2cd1d6469643f48347671b14309ce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4">
            <o:LockedField>false</o:LockedField>
          </o:OLEObject>
        </w:object>
      </w:r>
      <w:r>
        <w:rPr>
          <w:rFonts w:ascii="宋体" w:hAnsi="宋体" w:eastAsia="宋体" w:cs="宋体"/>
        </w:rPr>
        <w:t>单调递减，在</w:t>
      </w:r>
      <w:r>
        <w:object>
          <v:shape id="_x0000_i1209" o:spt="75" alt="eqIdd076e4e1914e4bf89e06d28c6f7fa6ba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347" o:title="eqIdd076e4e1914e4bf89e06d28c6f7fa6b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6">
            <o:LockedField>false</o:LockedField>
          </o:OLEObject>
        </w:object>
      </w:r>
      <w:r>
        <w:rPr>
          <w:rFonts w:ascii="宋体" w:hAnsi="宋体" w:eastAsia="宋体" w:cs="宋体"/>
        </w:rPr>
        <w:t>单调递增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当</w:t>
      </w:r>
      <w:r>
        <w:object>
          <v:shape id="_x0000_i1210" o:spt="75" alt="eqIdaff6b88cfefe462d93ea6d1d1e5047a0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9" o:title="eqIdaff6b88cfefe462d93ea6d1d1e5047a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8">
            <o:LockedField>false</o:LockedField>
          </o:OLEObject>
        </w:object>
      </w:r>
      <w:r>
        <w:rPr>
          <w:rFonts w:ascii="宋体" w:hAnsi="宋体" w:eastAsia="宋体" w:cs="宋体"/>
        </w:rPr>
        <w:t>时，欲证</w:t>
      </w:r>
      <w:r>
        <w:object>
          <v:shape id="_x0000_i1211" o:spt="75" alt="eqId78b9488dd505430baa9610220c21e882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51" o:title="eqId78b9488dd505430baa9610220c21e88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宋体" w:hAnsi="宋体" w:eastAsia="宋体" w:cs="宋体"/>
        </w:rPr>
        <w:t>，只需证</w:t>
      </w:r>
      <w:r>
        <w:object>
          <v:shape id="_x0000_i1212" o:spt="75" alt="eqIda67f6fab60be46ce84fab0f22374edaf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3" o:title="eqIda67f6fab60be46ce84fab0f22374eda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213" o:spt="75" alt="eqId9ed447fac3ae44f0b6aa87855248d48d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355" o:title="eqId9ed447fac3ae44f0b6aa87855248d48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14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357" o:title="eqIddb2434488713493c848a36c620dcdca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6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215" o:spt="75" alt="eqId74a3d48f37234cbd9e23ab988bde7891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359" o:title="eqId74a3d48f37234cbd9e23ab988bde789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8">
            <o:LockedField>false</o:LockedField>
          </o:OLEObject>
        </w:object>
      </w:r>
      <w:r>
        <w:rPr>
          <w:rFonts w:ascii="宋体" w:hAnsi="宋体" w:eastAsia="宋体" w:cs="宋体"/>
        </w:rPr>
        <w:t>，，</w:t>
      </w:r>
      <w:r>
        <w:rPr>
          <w:rFonts w:hint="eastAsia" w:ascii="宋体" w:hAnsi="宋体" w:cs="宋体"/>
          <w:lang w:val="en-US" w:eastAsia="zh-CN"/>
        </w:rPr>
        <w:t>在</w:t>
      </w:r>
      <w:r>
        <w:object>
          <v:shape id="_x0000_i1216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357" o:title="eqIddb2434488713493c848a36c620dcdca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0">
            <o:LockedField>false</o:LockedField>
          </o:OLEObject>
        </w:object>
      </w:r>
      <w:r>
        <w:rPr>
          <w:rFonts w:hint="eastAsia"/>
          <w:lang w:val="en-US" w:eastAsia="zh-CN"/>
        </w:rPr>
        <w:t>上单调递减，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position w:val="0"/>
          <w:lang w:val="en-US" w:eastAsia="zh-CN"/>
        </w:rPr>
      </w:pPr>
      <w:r>
        <w:rPr>
          <w:rFonts w:hint="eastAsia" w:ascii="宋体" w:hAnsi="宋体" w:cs="宋体"/>
          <w:position w:val="0"/>
          <w:lang w:val="en-US" w:eastAsia="zh-CN"/>
        </w:rPr>
        <w:t>又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217" o:spt="75" type="#_x0000_t75" style="height:31pt;width:91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61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218" o:spt="75" type="#_x0000_t75" style="height:18pt;width:75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position w:val="0"/>
        </w:rPr>
      </w:pPr>
      <w:r>
        <w:rPr>
          <w:rFonts w:hint="eastAsia" w:ascii="宋体" w:hAnsi="宋体" w:cs="宋体"/>
          <w:position w:val="0"/>
          <w:lang w:val="en-US" w:eastAsia="zh-CN"/>
        </w:rPr>
        <w:t>由零点存在性定理可得，</w:t>
      </w:r>
      <w:r>
        <w:rPr>
          <w:rFonts w:ascii="宋体" w:hAnsi="宋体" w:eastAsia="宋体" w:cs="宋体"/>
          <w:position w:val="0"/>
        </w:rPr>
        <w:t>存在</w:t>
      </w:r>
      <w:r>
        <w:rPr>
          <w:position w:val="0"/>
        </w:rPr>
        <w:object>
          <v:shape id="_x0000_i1219" o:spt="75" alt="eqId035c6bba95b44f6289f9e83cc4aa63d7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66" o:title="eqId035c6bba95b44f6289f9e83cc4aa63d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使得</w:t>
      </w:r>
      <w:r>
        <w:rPr>
          <w:position w:val="0"/>
        </w:rPr>
        <w:object>
          <v:shape id="_x0000_i1220" o:spt="75" alt="eqIdb39b3932b8654820b4ceb9feafe398ea" type="#_x0000_t75" style="height:33.8pt;width:40.05pt;" o:ole="t" filled="f" o:preferrelative="t" stroked="f" coordsize="21600,21600">
            <v:path/>
            <v:fill on="f" focussize="0,0"/>
            <v:stroke on="f" joinstyle="miter"/>
            <v:imagedata r:id="rId368" o:title="eqIdb39b3932b8654820b4ceb9feafe398e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7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成立，即有</w:t>
      </w:r>
      <w:r>
        <w:rPr>
          <w:position w:val="0"/>
        </w:rPr>
        <w:object>
          <v:shape id="_x0000_i1221" o:spt="75" alt="eqId6d77277752df491895217994f1aa6be1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370" o:title="eqId6d77277752df491895217994f1aa6be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9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使得</w:t>
      </w:r>
      <w:r>
        <w:rPr>
          <w:position w:val="0"/>
        </w:rPr>
        <w:object>
          <v:shape id="_x0000_i1222" o:spt="75" alt="eqIdb28cd393f61f460c8cd7c652ab3d0300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72" o:title="eqIdb28cd393f61f460c8cd7c652ab3d030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成立</w:t>
      </w:r>
      <w:r>
        <w:rPr>
          <w:rFonts w:ascii="Times New Roman" w:hAnsi="Times New Roman" w:eastAsia="Times New Roman" w:cs="Times New Roman"/>
          <w:position w:val="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223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4" o:title="eqId8e15963708e9415da25069fea5906e2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3">
            <o:LockedField>false</o:LockedField>
          </o:OLEObject>
        </w:object>
      </w:r>
      <w:r>
        <w:rPr>
          <w:rFonts w:ascii="宋体" w:hAnsi="宋体" w:eastAsia="宋体" w:cs="宋体"/>
        </w:rPr>
        <w:t>变化时，</w:t>
      </w:r>
      <w:r>
        <w:object>
          <v:shape id="_x0000_i1224" o:spt="75" alt="eqIdbea73495b5774a129eba1a94d531797f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76" o:title="eqIdbea73495b5774a129eba1a94d531797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25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378" o:title="eqId28c4c21271884dfeac29ce022278237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7">
            <o:LockedField>false</o:LockedField>
          </o:OLEObject>
        </w:object>
      </w:r>
      <w:r>
        <w:rPr>
          <w:rFonts w:ascii="宋体" w:hAnsi="宋体" w:eastAsia="宋体" w:cs="宋体"/>
        </w:rPr>
        <w:t>的变化如下：</w:t>
      </w:r>
    </w:p>
    <w:tbl>
      <w:tblPr>
        <w:tblStyle w:val="4"/>
        <w:tblW w:w="49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5"/>
        <w:gridCol w:w="1275"/>
        <w:gridCol w:w="1275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26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74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7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27" o:spt="75" alt="eqIdde31f3a53bcd4ca1884fb6079b40102e" type="#_x0000_t75" style="height:20pt;width:34pt;" o:ole="t" filled="f" o:preferrelative="t" stroked="f" coordsize="21600,21600">
                  <v:path/>
                  <v:fill on="f" focussize="0,0"/>
                  <v:stroke on="f" joinstyle="miter"/>
                  <v:imagedata r:id="rId381" o:title="eqIdde31f3a53bcd4ca1884fb6079b40102e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8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28" o:spt="75" alt="eqId761b2917a82b4524b8dbab7e6380f014" type="#_x0000_t75" style="height:16.3pt;width:11.9pt;" o:ole="t" filled="f" o:preferrelative="t" stroked="f" coordsize="21600,21600">
                  <v:path/>
                  <v:fill on="f" focussize="0,0"/>
                  <v:stroke on="f" joinstyle="miter"/>
                  <v:imagedata r:id="rId383" o:title="eqId761b2917a82b4524b8dbab7e6380f014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8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29" o:spt="75" alt="eqId6830c8844cdd40dc99cade3f33dde16a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385" o:title="eqId6830c8844cdd40dc99cade3f33dde16a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30" o:spt="75" alt="eqIdbea73495b5774a129eba1a94d531797f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376" o:title="eqIdbea73495b5774a129eba1a94d531797f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8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31" o:spt="75" alt="eqId2b2e13425c1546748a9bbaef1a6d5d21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388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87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32" o:spt="75" alt="eqIdbe6985b2abad43e4aa83053ed3a4c7ca" type="#_x0000_t75" style="height:8pt;width:10pt;" o:ole="t" filled="f" o:preferrelative="t" stroked="f" coordsize="21600,21600">
                  <v:path/>
                  <v:fill on="f" focussize="0,0"/>
                  <v:stroke on="f" joinstyle="miter"/>
                  <v:imagedata r:id="rId390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8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33" o:spt="75" alt="eqId28c4c21271884dfeac29ce0222782376" type="#_x0000_t75" style="height:20.05pt;width:27.55pt;" o:ole="t" filled="f" o:preferrelative="t" stroked="f" coordsize="21600,21600">
                  <v:path/>
                  <v:fill on="f" focussize="0,0"/>
                  <v:stroke on="f" joinstyle="miter"/>
                  <v:imagedata r:id="rId378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9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增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34" o:spt="75" alt="eqId4e5f8933538d4f3c8817967ec1dbd660" type="#_x0000_t75" style="height:20.25pt;width:32.25pt;" o:ole="t" filled="f" o:preferrelative="t" stroked="f" coordsize="21600,21600">
                  <v:path/>
                  <v:fill on="f" focussize="0,0"/>
                  <v:stroke on="f" joinstyle="miter"/>
                  <v:imagedata r:id="rId393" o:title="eqId4e5f8933538d4f3c8817967ec1dbd660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9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减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235" o:spt="75" alt="eqIdfcb71942eed847c29e0d22a963a5bc2c" type="#_x0000_t75" style="height:38.4pt;width:307.65pt;" o:ole="t" filled="f" o:preferrelative="t" stroked="f" coordsize="21600,21600">
            <v:path/>
            <v:fill on="f" focussize="0,0"/>
            <v:stroke on="f" joinstyle="miter"/>
            <v:imagedata r:id="rId395" o:title="eqIdfcb71942eed847c29e0d22a963a5bc2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为</w:t>
      </w:r>
      <w:r>
        <w:object>
          <v:shape id="_x0000_i1236" o:spt="75" alt="eqId035c6bba95b44f6289f9e83cc4aa63d7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66" o:title="eqId035c6bba95b44f6289f9e83cc4aa63d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6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37" o:spt="75" alt="eqIdef360f9fe5734421bfefcd4ce62a8ed2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398" o:title="eqIdef360f9fe5734421bfefcd4ce62a8ed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7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38" o:spt="75" alt="eqIdbd9dabe308954136b080c93e0ce43870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400" o:title="eqIdbd9dabe308954136b080c93e0ce4387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即</w:t>
      </w:r>
      <w:r>
        <w:object>
          <v:shape id="_x0000_i1239" o:spt="75" alt="eqId0c5a1b0ad6da412a87c6bff0c792ac34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402" o:title="eqId0c5a1b0ad6da412a87c6bff0c792ac34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当</w:t>
      </w:r>
      <w:r>
        <w:object>
          <v:shape id="_x0000_i1240" o:spt="75" alt="eqIdaff6b88cfefe462d93ea6d1d1e5047a0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9" o:title="eqIdaff6b88cfefe462d93ea6d1d1e5047a0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3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241" o:spt="75" alt="eqId78b9488dd505430baa9610220c21e882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51" o:title="eqId78b9488dd505430baa9610220c21e882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4">
            <o:LockedField>false</o:LockedField>
          </o:OLEObject>
        </w:object>
      </w:r>
      <w:r>
        <w:rPr>
          <w:rFonts w:ascii="宋体" w:hAnsi="宋体" w:eastAsia="宋体" w:cs="宋体"/>
        </w:rPr>
        <w:t>成立</w:t>
      </w:r>
      <w:r>
        <w:rPr>
          <w:rFonts w:ascii="Times New Roman" w:hAnsi="Times New Roman" w:eastAsia="Times New Roman" w:cs="Times New Roman"/>
        </w:rPr>
        <w:t>.</w:t>
      </w:r>
    </w:p>
    <w:p>
      <w:pPr>
        <w:rPr>
          <w:rFonts w:hint="default" w:eastAsia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3335B1E"/>
    <w:multiLevelType w:val="singleLevel"/>
    <w:tmpl w:val="E3335B1E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7D4EA2CF"/>
    <w:multiLevelType w:val="singleLevel"/>
    <w:tmpl w:val="7D4EA2CF"/>
    <w:lvl w:ilvl="0" w:tentative="0">
      <w:start w:val="13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CF0F50"/>
    <w:rsid w:val="04123B31"/>
    <w:rsid w:val="08CF0F50"/>
    <w:rsid w:val="0BE170D7"/>
    <w:rsid w:val="52045A9E"/>
    <w:rsid w:val="7B275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7" Type="http://schemas.openxmlformats.org/officeDocument/2006/relationships/fontTable" Target="fontTable.xml"/><Relationship Id="rId406" Type="http://schemas.openxmlformats.org/officeDocument/2006/relationships/numbering" Target="numbering.xml"/><Relationship Id="rId405" Type="http://schemas.openxmlformats.org/officeDocument/2006/relationships/customXml" Target="../customXml/item1.xml"/><Relationship Id="rId404" Type="http://schemas.openxmlformats.org/officeDocument/2006/relationships/oleObject" Target="embeddings/oleObject217.bin"/><Relationship Id="rId403" Type="http://schemas.openxmlformats.org/officeDocument/2006/relationships/oleObject" Target="embeddings/oleObject216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5.bin"/><Relationship Id="rId400" Type="http://schemas.openxmlformats.org/officeDocument/2006/relationships/image" Target="media/image183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4.bin"/><Relationship Id="rId398" Type="http://schemas.openxmlformats.org/officeDocument/2006/relationships/image" Target="media/image182.wmf"/><Relationship Id="rId397" Type="http://schemas.openxmlformats.org/officeDocument/2006/relationships/oleObject" Target="embeddings/oleObject213.bin"/><Relationship Id="rId396" Type="http://schemas.openxmlformats.org/officeDocument/2006/relationships/oleObject" Target="embeddings/oleObject212.bin"/><Relationship Id="rId395" Type="http://schemas.openxmlformats.org/officeDocument/2006/relationships/image" Target="media/image181.wmf"/><Relationship Id="rId394" Type="http://schemas.openxmlformats.org/officeDocument/2006/relationships/oleObject" Target="embeddings/oleObject211.bin"/><Relationship Id="rId393" Type="http://schemas.openxmlformats.org/officeDocument/2006/relationships/image" Target="media/image180.wmf"/><Relationship Id="rId392" Type="http://schemas.openxmlformats.org/officeDocument/2006/relationships/oleObject" Target="embeddings/oleObject210.bin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9.wmf"/><Relationship Id="rId39" Type="http://schemas.openxmlformats.org/officeDocument/2006/relationships/image" Target="media/image18.png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7.bin"/><Relationship Id="rId386" Type="http://schemas.openxmlformats.org/officeDocument/2006/relationships/oleObject" Target="embeddings/oleObject206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5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4.bin"/><Relationship Id="rId381" Type="http://schemas.openxmlformats.org/officeDocument/2006/relationships/image" Target="media/image175.wmf"/><Relationship Id="rId380" Type="http://schemas.openxmlformats.org/officeDocument/2006/relationships/oleObject" Target="embeddings/oleObject203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202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201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200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9.bin"/><Relationship Id="rId372" Type="http://schemas.openxmlformats.org/officeDocument/2006/relationships/image" Target="media/image171.wmf"/><Relationship Id="rId371" Type="http://schemas.openxmlformats.org/officeDocument/2006/relationships/oleObject" Target="embeddings/oleObject198.bin"/><Relationship Id="rId370" Type="http://schemas.openxmlformats.org/officeDocument/2006/relationships/image" Target="media/image170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7.bin"/><Relationship Id="rId368" Type="http://schemas.openxmlformats.org/officeDocument/2006/relationships/image" Target="media/image169.wmf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8.wmf"/><Relationship Id="rId365" Type="http://schemas.openxmlformats.org/officeDocument/2006/relationships/oleObject" Target="embeddings/oleObject195.bin"/><Relationship Id="rId364" Type="http://schemas.openxmlformats.org/officeDocument/2006/relationships/image" Target="media/image167.wmf"/><Relationship Id="rId363" Type="http://schemas.openxmlformats.org/officeDocument/2006/relationships/oleObject" Target="embeddings/oleObject194.bin"/><Relationship Id="rId362" Type="http://schemas.openxmlformats.org/officeDocument/2006/relationships/image" Target="media/image166.wmf"/><Relationship Id="rId361" Type="http://schemas.openxmlformats.org/officeDocument/2006/relationships/oleObject" Target="embeddings/oleObject193.bin"/><Relationship Id="rId360" Type="http://schemas.openxmlformats.org/officeDocument/2006/relationships/oleObject" Target="embeddings/oleObject192.bin"/><Relationship Id="rId36" Type="http://schemas.openxmlformats.org/officeDocument/2006/relationships/image" Target="media/image16.wmf"/><Relationship Id="rId359" Type="http://schemas.openxmlformats.org/officeDocument/2006/relationships/image" Target="media/image165.wmf"/><Relationship Id="rId358" Type="http://schemas.openxmlformats.org/officeDocument/2006/relationships/oleObject" Target="embeddings/oleObject191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90.bin"/><Relationship Id="rId355" Type="http://schemas.openxmlformats.org/officeDocument/2006/relationships/image" Target="media/image163.wmf"/><Relationship Id="rId354" Type="http://schemas.openxmlformats.org/officeDocument/2006/relationships/oleObject" Target="embeddings/oleObject189.bin"/><Relationship Id="rId353" Type="http://schemas.openxmlformats.org/officeDocument/2006/relationships/image" Target="media/image162.wmf"/><Relationship Id="rId352" Type="http://schemas.openxmlformats.org/officeDocument/2006/relationships/oleObject" Target="embeddings/oleObject188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7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60.wmf"/><Relationship Id="rId348" Type="http://schemas.openxmlformats.org/officeDocument/2006/relationships/oleObject" Target="embeddings/oleObject186.bin"/><Relationship Id="rId347" Type="http://schemas.openxmlformats.org/officeDocument/2006/relationships/image" Target="media/image159.wmf"/><Relationship Id="rId346" Type="http://schemas.openxmlformats.org/officeDocument/2006/relationships/oleObject" Target="embeddings/oleObject185.bin"/><Relationship Id="rId345" Type="http://schemas.openxmlformats.org/officeDocument/2006/relationships/image" Target="media/image158.wmf"/><Relationship Id="rId344" Type="http://schemas.openxmlformats.org/officeDocument/2006/relationships/oleObject" Target="embeddings/oleObject184.bin"/><Relationship Id="rId343" Type="http://schemas.openxmlformats.org/officeDocument/2006/relationships/oleObject" Target="embeddings/oleObject183.bin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81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80.bin"/><Relationship Id="rId338" Type="http://schemas.openxmlformats.org/officeDocument/2006/relationships/oleObject" Target="embeddings/oleObject179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78.bin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6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3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74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73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72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8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65.bin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43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9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4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9.bin"/><Relationship Id="rId28" Type="http://schemas.openxmlformats.org/officeDocument/2006/relationships/image" Target="media/image12.wmf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6.bin"/><Relationship Id="rId273" Type="http://schemas.openxmlformats.org/officeDocument/2006/relationships/oleObject" Target="embeddings/oleObject145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1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3.bin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32.bin"/><Relationship Id="rId248" Type="http://schemas.openxmlformats.org/officeDocument/2006/relationships/oleObject" Target="embeddings/oleObject131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2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8.bin"/><Relationship Id="rId221" Type="http://schemas.openxmlformats.org/officeDocument/2006/relationships/oleObject" Target="embeddings/oleObject117.bin"/><Relationship Id="rId220" Type="http://schemas.openxmlformats.org/officeDocument/2006/relationships/oleObject" Target="embeddings/oleObject116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15.bin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3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oleObject" Target="embeddings/oleObject103.bin"/><Relationship Id="rId197" Type="http://schemas.openxmlformats.org/officeDocument/2006/relationships/oleObject" Target="embeddings/oleObject102.bin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7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png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9T10:49:00Z</dcterms:created>
  <dc:creator>愿我最棒</dc:creator>
  <cp:lastModifiedBy>愿我最棒</cp:lastModifiedBy>
  <dcterms:modified xsi:type="dcterms:W3CDTF">2020-06-10T05:02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